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4B11" w:rsidRPr="00DD3519" w:rsidRDefault="00134B11" w:rsidP="00134B11">
      <w:pPr>
        <w:widowControl/>
        <w:spacing w:before="100" w:beforeAutospacing="1" w:after="100" w:afterAutospacing="1"/>
        <w:jc w:val="center"/>
        <w:outlineLvl w:val="0"/>
        <w:rPr>
          <w:rFonts w:ascii="Arial" w:eastAsia="宋体" w:hAnsi="Arial" w:cs="Arial"/>
          <w:b/>
          <w:bCs/>
          <w:color w:val="000000"/>
          <w:kern w:val="36"/>
          <w:sz w:val="53"/>
          <w:szCs w:val="53"/>
        </w:rPr>
      </w:pPr>
      <w:r w:rsidRPr="00DD3519">
        <w:rPr>
          <w:rFonts w:ascii="Arial" w:eastAsia="宋体" w:hAnsi="Arial" w:cs="Arial"/>
          <w:b/>
          <w:bCs/>
          <w:color w:val="000000"/>
          <w:kern w:val="36"/>
          <w:sz w:val="53"/>
          <w:szCs w:val="53"/>
        </w:rPr>
        <w:t xml:space="preserve">Chapter 6: </w:t>
      </w:r>
      <w:r>
        <w:rPr>
          <w:rFonts w:ascii="Arial" w:eastAsia="宋体" w:hAnsi="Arial" w:cs="Arial"/>
          <w:b/>
          <w:bCs/>
          <w:color w:val="000000"/>
          <w:kern w:val="36"/>
          <w:sz w:val="53"/>
          <w:szCs w:val="53"/>
        </w:rPr>
        <w:t>Linear Model Selection and Regularization</w:t>
      </w:r>
    </w:p>
    <w:p w:rsidR="006C2707" w:rsidRDefault="00134B11" w:rsidP="00134B11">
      <w:pPr>
        <w:rPr>
          <w:rFonts w:ascii="Times New Roman" w:eastAsia="宋体" w:hAnsi="Times New Roman" w:cs="Times New Roman"/>
          <w:b/>
          <w:sz w:val="28"/>
        </w:rPr>
      </w:pPr>
      <w:r w:rsidRPr="00134B11">
        <w:rPr>
          <w:rFonts w:ascii="Times New Roman" w:eastAsia="宋体" w:hAnsi="Times New Roman" w:cs="Times New Roman"/>
          <w:b/>
          <w:sz w:val="28"/>
        </w:rPr>
        <w:t>1(a)</w:t>
      </w:r>
    </w:p>
    <w:p w:rsidR="00134B11" w:rsidRDefault="00085CE5" w:rsidP="00134B1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B</w:t>
      </w:r>
      <w:r>
        <w:rPr>
          <w:rFonts w:ascii="Times New Roman" w:eastAsia="宋体" w:hAnsi="Times New Roman" w:cs="Times New Roman"/>
          <w:sz w:val="24"/>
        </w:rPr>
        <w:t xml:space="preserve">est </w:t>
      </w:r>
      <w:r w:rsidR="00A13658">
        <w:rPr>
          <w:rFonts w:ascii="Times New Roman" w:eastAsia="宋体" w:hAnsi="Times New Roman" w:cs="Times New Roman"/>
          <w:sz w:val="24"/>
        </w:rPr>
        <w:t>Subset</w:t>
      </w:r>
      <w:r w:rsidR="00A13658">
        <w:rPr>
          <w:rFonts w:ascii="Times New Roman" w:eastAsia="宋体" w:hAnsi="Times New Roman" w:cs="Times New Roman" w:hint="eastAsia"/>
          <w:sz w:val="24"/>
        </w:rPr>
        <w:t>方法的</w:t>
      </w:r>
      <w:r w:rsidR="00A13658">
        <w:rPr>
          <w:rFonts w:ascii="Times New Roman" w:eastAsia="宋体" w:hAnsi="Times New Roman" w:cs="Times New Roman" w:hint="eastAsia"/>
          <w:sz w:val="24"/>
        </w:rPr>
        <w:t>training</w:t>
      </w:r>
      <w:r w:rsidR="00A13658">
        <w:rPr>
          <w:rFonts w:ascii="Times New Roman" w:eastAsia="宋体" w:hAnsi="Times New Roman" w:cs="Times New Roman"/>
          <w:sz w:val="24"/>
        </w:rPr>
        <w:t xml:space="preserve"> </w:t>
      </w:r>
      <w:r w:rsidR="00A13658">
        <w:rPr>
          <w:rFonts w:ascii="Times New Roman" w:eastAsia="宋体" w:hAnsi="Times New Roman" w:cs="Times New Roman" w:hint="eastAsia"/>
          <w:sz w:val="24"/>
        </w:rPr>
        <w:t>RSS</w:t>
      </w:r>
      <w:r w:rsidR="00A13658">
        <w:rPr>
          <w:rFonts w:ascii="Times New Roman" w:eastAsia="宋体" w:hAnsi="Times New Roman" w:cs="Times New Roman" w:hint="eastAsia"/>
          <w:sz w:val="24"/>
        </w:rPr>
        <w:t>最小，因为这个方法是从所有</w:t>
      </w:r>
      <w:r w:rsidR="00A13658">
        <w:rPr>
          <w:rFonts w:ascii="Times New Roman" w:eastAsia="宋体" w:hAnsi="Times New Roman" w:cs="Times New Roman" w:hint="eastAsia"/>
          <w:sz w:val="24"/>
        </w:rPr>
        <w:t>2</w:t>
      </w:r>
      <w:r w:rsidR="00A13658" w:rsidRPr="00A13658">
        <w:rPr>
          <w:rFonts w:ascii="Times New Roman" w:eastAsia="宋体" w:hAnsi="Times New Roman" w:cs="Times New Roman" w:hint="eastAsia"/>
          <w:sz w:val="24"/>
          <w:vertAlign w:val="superscript"/>
        </w:rPr>
        <w:t>p</w:t>
      </w:r>
      <w:r w:rsidR="00A13658">
        <w:rPr>
          <w:rFonts w:ascii="Times New Roman" w:eastAsia="宋体" w:hAnsi="Times New Roman" w:cs="Times New Roman" w:hint="eastAsia"/>
          <w:sz w:val="24"/>
        </w:rPr>
        <w:t>个模型中选择使</w:t>
      </w:r>
      <w:r w:rsidR="00A13658">
        <w:rPr>
          <w:rFonts w:ascii="Times New Roman" w:eastAsia="宋体" w:hAnsi="Times New Roman" w:cs="Times New Roman" w:hint="eastAsia"/>
          <w:sz w:val="24"/>
        </w:rPr>
        <w:t>training</w:t>
      </w:r>
      <w:r w:rsidR="00A13658">
        <w:rPr>
          <w:rFonts w:ascii="Times New Roman" w:eastAsia="宋体" w:hAnsi="Times New Roman" w:cs="Times New Roman"/>
          <w:sz w:val="24"/>
        </w:rPr>
        <w:t xml:space="preserve"> </w:t>
      </w:r>
      <w:r w:rsidR="00A13658">
        <w:rPr>
          <w:rFonts w:ascii="Times New Roman" w:eastAsia="宋体" w:hAnsi="Times New Roman" w:cs="Times New Roman" w:hint="eastAsia"/>
          <w:sz w:val="24"/>
        </w:rPr>
        <w:t>RSS</w:t>
      </w:r>
      <w:r w:rsidR="00A13658">
        <w:rPr>
          <w:rFonts w:ascii="Times New Roman" w:eastAsia="宋体" w:hAnsi="Times New Roman" w:cs="Times New Roman" w:hint="eastAsia"/>
          <w:sz w:val="24"/>
        </w:rPr>
        <w:t>最小的</w:t>
      </w:r>
      <w:r w:rsidR="00A13658">
        <w:rPr>
          <w:rFonts w:ascii="Times New Roman" w:eastAsia="宋体" w:hAnsi="Times New Roman" w:cs="Times New Roman" w:hint="eastAsia"/>
          <w:sz w:val="24"/>
        </w:rPr>
        <w:t>k</w:t>
      </w:r>
      <w:r w:rsidR="00A13658">
        <w:rPr>
          <w:rFonts w:ascii="Times New Roman" w:eastAsia="宋体" w:hAnsi="Times New Roman" w:cs="Times New Roman" w:hint="eastAsia"/>
          <w:sz w:val="24"/>
        </w:rPr>
        <w:t>个预测变量，另外两种方法包含</w:t>
      </w:r>
      <w:r w:rsidR="00A13658">
        <w:rPr>
          <w:rFonts w:ascii="Times New Roman" w:eastAsia="宋体" w:hAnsi="Times New Roman" w:cs="Times New Roman" w:hint="eastAsia"/>
          <w:sz w:val="24"/>
        </w:rPr>
        <w:t>k</w:t>
      </w:r>
      <w:r w:rsidR="00A13658">
        <w:rPr>
          <w:rFonts w:ascii="Times New Roman" w:eastAsia="宋体" w:hAnsi="Times New Roman" w:cs="Times New Roman" w:hint="eastAsia"/>
          <w:sz w:val="24"/>
        </w:rPr>
        <w:t>个预测变量的模型的</w:t>
      </w:r>
      <w:r w:rsidR="00A13658">
        <w:rPr>
          <w:rFonts w:ascii="Times New Roman" w:eastAsia="宋体" w:hAnsi="Times New Roman" w:cs="Times New Roman" w:hint="eastAsia"/>
          <w:sz w:val="24"/>
        </w:rPr>
        <w:t>training</w:t>
      </w:r>
      <w:r w:rsidR="00A13658">
        <w:rPr>
          <w:rFonts w:ascii="Times New Roman" w:eastAsia="宋体" w:hAnsi="Times New Roman" w:cs="Times New Roman"/>
          <w:sz w:val="24"/>
        </w:rPr>
        <w:t xml:space="preserve"> </w:t>
      </w:r>
      <w:r w:rsidR="00A13658">
        <w:rPr>
          <w:rFonts w:ascii="Times New Roman" w:eastAsia="宋体" w:hAnsi="Times New Roman" w:cs="Times New Roman" w:hint="eastAsia"/>
          <w:sz w:val="24"/>
        </w:rPr>
        <w:t>RSS</w:t>
      </w:r>
      <w:r w:rsidR="00A13658">
        <w:rPr>
          <w:rFonts w:ascii="Times New Roman" w:eastAsia="宋体" w:hAnsi="Times New Roman" w:cs="Times New Roman" w:hint="eastAsia"/>
          <w:sz w:val="24"/>
        </w:rPr>
        <w:t>大小路径依赖于模型之前选择的变量，不一定能保证</w:t>
      </w:r>
      <w:r w:rsidR="00A13658">
        <w:rPr>
          <w:rFonts w:ascii="Times New Roman" w:eastAsia="宋体" w:hAnsi="Times New Roman" w:cs="Times New Roman" w:hint="eastAsia"/>
          <w:sz w:val="24"/>
        </w:rPr>
        <w:t>training</w:t>
      </w:r>
      <w:r w:rsidR="00A13658">
        <w:rPr>
          <w:rFonts w:ascii="Times New Roman" w:eastAsia="宋体" w:hAnsi="Times New Roman" w:cs="Times New Roman"/>
          <w:sz w:val="24"/>
        </w:rPr>
        <w:t xml:space="preserve"> </w:t>
      </w:r>
      <w:r w:rsidR="00A13658">
        <w:rPr>
          <w:rFonts w:ascii="Times New Roman" w:eastAsia="宋体" w:hAnsi="Times New Roman" w:cs="Times New Roman" w:hint="eastAsia"/>
          <w:sz w:val="24"/>
        </w:rPr>
        <w:t>RSS</w:t>
      </w:r>
      <w:r w:rsidR="00A13658">
        <w:rPr>
          <w:rFonts w:ascii="Times New Roman" w:eastAsia="宋体" w:hAnsi="Times New Roman" w:cs="Times New Roman" w:hint="eastAsia"/>
          <w:sz w:val="24"/>
        </w:rPr>
        <w:t>是最小的。</w:t>
      </w:r>
    </w:p>
    <w:p w:rsidR="00A13658" w:rsidRDefault="00A13658" w:rsidP="00A13658">
      <w:pPr>
        <w:rPr>
          <w:rFonts w:ascii="Times New Roman" w:eastAsia="宋体" w:hAnsi="Times New Roman" w:cs="Times New Roman"/>
          <w:b/>
          <w:sz w:val="28"/>
        </w:rPr>
      </w:pPr>
      <w:r w:rsidRPr="00134B11">
        <w:rPr>
          <w:rFonts w:ascii="Times New Roman" w:eastAsia="宋体" w:hAnsi="Times New Roman" w:cs="Times New Roman"/>
          <w:b/>
          <w:sz w:val="28"/>
        </w:rPr>
        <w:t>1(</w:t>
      </w:r>
      <w:r>
        <w:rPr>
          <w:rFonts w:ascii="Times New Roman" w:eastAsia="宋体" w:hAnsi="Times New Roman" w:cs="Times New Roman" w:hint="eastAsia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A13658" w:rsidRDefault="00B80BF7" w:rsidP="00134B1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B</w:t>
      </w:r>
      <w:r>
        <w:rPr>
          <w:rFonts w:ascii="Times New Roman" w:eastAsia="宋体" w:hAnsi="Times New Roman" w:cs="Times New Roman"/>
          <w:sz w:val="24"/>
        </w:rPr>
        <w:t>est Subset</w:t>
      </w:r>
      <w:r>
        <w:rPr>
          <w:rFonts w:ascii="Times New Roman" w:eastAsia="宋体" w:hAnsi="Times New Roman" w:cs="Times New Roman" w:hint="eastAsia"/>
          <w:sz w:val="24"/>
        </w:rPr>
        <w:t>方法可能会有最小的</w:t>
      </w:r>
      <w:r>
        <w:rPr>
          <w:rFonts w:ascii="Times New Roman" w:eastAsia="宋体" w:hAnsi="Times New Roman" w:cs="Times New Roman" w:hint="eastAsia"/>
          <w:sz w:val="24"/>
        </w:rPr>
        <w:t>t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SS</w:t>
      </w:r>
      <w:r>
        <w:rPr>
          <w:rFonts w:ascii="Times New Roman" w:eastAsia="宋体" w:hAnsi="Times New Roman" w:cs="Times New Roman" w:hint="eastAsia"/>
          <w:sz w:val="24"/>
        </w:rPr>
        <w:t>，如上所述，</w:t>
      </w:r>
      <w:r>
        <w:rPr>
          <w:rFonts w:ascii="Times New Roman" w:eastAsia="宋体" w:hAnsi="Times New Roman" w:cs="Times New Roman" w:hint="eastAsia"/>
          <w:sz w:val="24"/>
        </w:rPr>
        <w:t>B</w:t>
      </w:r>
      <w:r>
        <w:rPr>
          <w:rFonts w:ascii="Times New Roman" w:eastAsia="宋体" w:hAnsi="Times New Roman" w:cs="Times New Roman"/>
          <w:sz w:val="24"/>
        </w:rPr>
        <w:t>est Subset</w:t>
      </w:r>
      <w:r>
        <w:rPr>
          <w:rFonts w:ascii="Times New Roman" w:eastAsia="宋体" w:hAnsi="Times New Roman" w:cs="Times New Roman" w:hint="eastAsia"/>
          <w:sz w:val="24"/>
        </w:rPr>
        <w:t>方法是在</w:t>
      </w:r>
      <w:r>
        <w:rPr>
          <w:rFonts w:ascii="Times New Roman" w:eastAsia="宋体" w:hAnsi="Times New Roman" w:cs="Times New Roman" w:hint="eastAsia"/>
          <w:sz w:val="24"/>
        </w:rPr>
        <w:t>2</w:t>
      </w:r>
      <w:r w:rsidRPr="00A13658">
        <w:rPr>
          <w:rFonts w:ascii="Times New Roman" w:eastAsia="宋体" w:hAnsi="Times New Roman" w:cs="Times New Roman" w:hint="eastAsia"/>
          <w:sz w:val="24"/>
          <w:vertAlign w:val="superscript"/>
        </w:rPr>
        <w:t>p</w:t>
      </w:r>
      <w:r>
        <w:rPr>
          <w:rFonts w:ascii="Times New Roman" w:eastAsia="宋体" w:hAnsi="Times New Roman" w:cs="Times New Roman" w:hint="eastAsia"/>
          <w:sz w:val="24"/>
        </w:rPr>
        <w:t>个模型中选择最优的模型，应该比另外两种方法得到的模型对数据拟合得更好，从而</w:t>
      </w:r>
      <w:r>
        <w:rPr>
          <w:rFonts w:ascii="Times New Roman" w:eastAsia="宋体" w:hAnsi="Times New Roman" w:cs="Times New Roman" w:hint="eastAsia"/>
          <w:sz w:val="24"/>
        </w:rPr>
        <w:t>t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SS</w:t>
      </w:r>
      <w:r>
        <w:rPr>
          <w:rFonts w:ascii="Times New Roman" w:eastAsia="宋体" w:hAnsi="Times New Roman" w:cs="Times New Roman" w:hint="eastAsia"/>
          <w:sz w:val="24"/>
        </w:rPr>
        <w:t>更小。</w:t>
      </w:r>
    </w:p>
    <w:p w:rsidR="00431021" w:rsidRDefault="00431021" w:rsidP="00431021">
      <w:pPr>
        <w:rPr>
          <w:rFonts w:ascii="Times New Roman" w:eastAsia="宋体" w:hAnsi="Times New Roman" w:cs="Times New Roman"/>
          <w:b/>
          <w:sz w:val="28"/>
        </w:rPr>
      </w:pPr>
      <w:r w:rsidRPr="00134B11">
        <w:rPr>
          <w:rFonts w:ascii="Times New Roman" w:eastAsia="宋体" w:hAnsi="Times New Roman" w:cs="Times New Roman"/>
          <w:b/>
          <w:sz w:val="28"/>
        </w:rPr>
        <w:t>1(</w:t>
      </w:r>
      <w:r>
        <w:rPr>
          <w:rFonts w:ascii="Times New Roman" w:eastAsia="宋体" w:hAnsi="Times New Roman" w:cs="Times New Roman" w:hint="eastAsia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77211E" w:rsidRDefault="0077211E" w:rsidP="00881CF6">
      <w:pPr>
        <w:rPr>
          <w:rFonts w:ascii="Times New Roman" w:eastAsia="宋体" w:hAnsi="Times New Roman" w:cs="Times New Roman"/>
          <w:sz w:val="24"/>
        </w:rPr>
      </w:pPr>
      <w:r w:rsidRPr="0077211E">
        <w:rPr>
          <w:rFonts w:ascii="Times New Roman" w:eastAsia="宋体" w:hAnsi="Times New Roman" w:cs="Times New Roman"/>
          <w:sz w:val="24"/>
        </w:rPr>
        <w:t>i. True.</w:t>
      </w:r>
    </w:p>
    <w:p w:rsidR="0077211E" w:rsidRDefault="0077211E" w:rsidP="00881CF6">
      <w:pPr>
        <w:rPr>
          <w:rFonts w:ascii="Times New Roman" w:eastAsia="宋体" w:hAnsi="Times New Roman" w:cs="Times New Roman"/>
          <w:sz w:val="24"/>
        </w:rPr>
      </w:pPr>
      <w:r w:rsidRPr="0077211E">
        <w:rPr>
          <w:rFonts w:ascii="Times New Roman" w:eastAsia="宋体" w:hAnsi="Times New Roman" w:cs="Times New Roman"/>
          <w:sz w:val="24"/>
        </w:rPr>
        <w:t xml:space="preserve">ii. True. </w:t>
      </w:r>
    </w:p>
    <w:p w:rsidR="0077211E" w:rsidRDefault="0077211E" w:rsidP="00881CF6">
      <w:pPr>
        <w:rPr>
          <w:rFonts w:ascii="Times New Roman" w:eastAsia="宋体" w:hAnsi="Times New Roman" w:cs="Times New Roman"/>
          <w:sz w:val="24"/>
        </w:rPr>
      </w:pPr>
      <w:r w:rsidRPr="0077211E">
        <w:rPr>
          <w:rFonts w:ascii="Times New Roman" w:eastAsia="宋体" w:hAnsi="Times New Roman" w:cs="Times New Roman"/>
          <w:sz w:val="24"/>
        </w:rPr>
        <w:t xml:space="preserve">iii. False. </w:t>
      </w:r>
    </w:p>
    <w:p w:rsidR="0077211E" w:rsidRDefault="0077211E" w:rsidP="00881CF6">
      <w:pPr>
        <w:rPr>
          <w:rFonts w:ascii="Times New Roman" w:eastAsia="宋体" w:hAnsi="Times New Roman" w:cs="Times New Roman"/>
          <w:sz w:val="24"/>
        </w:rPr>
      </w:pPr>
      <w:r w:rsidRPr="0077211E">
        <w:rPr>
          <w:rFonts w:ascii="Times New Roman" w:eastAsia="宋体" w:hAnsi="Times New Roman" w:cs="Times New Roman"/>
          <w:sz w:val="24"/>
        </w:rPr>
        <w:t xml:space="preserve">iv. False. </w:t>
      </w:r>
    </w:p>
    <w:p w:rsidR="00B80BF7" w:rsidRDefault="0077211E" w:rsidP="00881CF6">
      <w:pPr>
        <w:rPr>
          <w:rFonts w:ascii="Times New Roman" w:eastAsia="宋体" w:hAnsi="Times New Roman" w:cs="Times New Roman"/>
          <w:sz w:val="24"/>
        </w:rPr>
      </w:pPr>
      <w:r w:rsidRPr="0077211E">
        <w:rPr>
          <w:rFonts w:ascii="Times New Roman" w:eastAsia="宋体" w:hAnsi="Times New Roman" w:cs="Times New Roman"/>
          <w:sz w:val="24"/>
        </w:rPr>
        <w:t>v. False.</w:t>
      </w:r>
    </w:p>
    <w:p w:rsidR="00FE69BE" w:rsidRDefault="00FE69BE" w:rsidP="00FE69BE">
      <w:pPr>
        <w:rPr>
          <w:rFonts w:ascii="Times New Roman" w:eastAsia="宋体" w:hAnsi="Times New Roman" w:cs="Times New Roman"/>
          <w:b/>
          <w:sz w:val="28"/>
        </w:rPr>
      </w:pPr>
    </w:p>
    <w:p w:rsidR="00FE69BE" w:rsidRDefault="00FE69BE" w:rsidP="00FE69BE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2</w:t>
      </w:r>
      <w:r w:rsidRPr="00134B11">
        <w:rPr>
          <w:rFonts w:ascii="Times New Roman" w:eastAsia="宋体" w:hAnsi="Times New Roman" w:cs="Times New Roman"/>
          <w:b/>
          <w:sz w:val="28"/>
        </w:rPr>
        <w:t>(a)</w:t>
      </w:r>
    </w:p>
    <w:p w:rsidR="0077211E" w:rsidRDefault="00AC791B" w:rsidP="004E47BB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iii</w:t>
      </w:r>
      <w:r w:rsidR="000D5784">
        <w:rPr>
          <w:rFonts w:ascii="Times New Roman" w:eastAsia="宋体" w:hAnsi="Times New Roman" w:cs="Times New Roman"/>
          <w:sz w:val="24"/>
        </w:rPr>
        <w:t xml:space="preserve"> </w:t>
      </w:r>
      <w:r w:rsidR="000D5784">
        <w:rPr>
          <w:rFonts w:ascii="Times New Roman" w:eastAsia="宋体" w:hAnsi="Times New Roman" w:cs="Times New Roman" w:hint="eastAsia"/>
          <w:sz w:val="24"/>
        </w:rPr>
        <w:t>is</w:t>
      </w:r>
      <w:r w:rsidR="000D5784" w:rsidRPr="0077211E"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>t</w:t>
      </w:r>
      <w:r w:rsidR="000D5784">
        <w:rPr>
          <w:rFonts w:ascii="Times New Roman" w:eastAsia="宋体" w:hAnsi="Times New Roman" w:cs="Times New Roman"/>
          <w:sz w:val="24"/>
        </w:rPr>
        <w:t>rue</w:t>
      </w:r>
      <w:r w:rsidR="000D5784" w:rsidRPr="0077211E">
        <w:rPr>
          <w:rFonts w:ascii="Times New Roman" w:eastAsia="宋体" w:hAnsi="Times New Roman" w:cs="Times New Roman"/>
          <w:sz w:val="24"/>
        </w:rPr>
        <w:t>.</w:t>
      </w:r>
      <w:r w:rsidR="000D5784">
        <w:rPr>
          <w:rFonts w:ascii="Times New Roman" w:eastAsia="宋体" w:hAnsi="Times New Roman" w:cs="Times New Roman"/>
          <w:sz w:val="24"/>
        </w:rPr>
        <w:t xml:space="preserve"> </w:t>
      </w:r>
      <w:r w:rsidR="004E47BB" w:rsidRPr="004E47BB">
        <w:rPr>
          <w:rFonts w:ascii="Times New Roman" w:eastAsia="宋体" w:hAnsi="Times New Roman" w:cs="Times New Roman"/>
          <w:sz w:val="24"/>
        </w:rPr>
        <w:t>lasso yields sparse models—that is, sparse</w:t>
      </w:r>
      <w:r w:rsidR="004E47BB">
        <w:rPr>
          <w:rFonts w:ascii="Times New Roman" w:eastAsia="宋体" w:hAnsi="Times New Roman" w:cs="Times New Roman" w:hint="eastAsia"/>
          <w:sz w:val="24"/>
        </w:rPr>
        <w:t xml:space="preserve"> </w:t>
      </w:r>
      <w:r w:rsidR="004E47BB" w:rsidRPr="004E47BB">
        <w:rPr>
          <w:rFonts w:ascii="Times New Roman" w:eastAsia="宋体" w:hAnsi="Times New Roman" w:cs="Times New Roman"/>
          <w:sz w:val="24"/>
        </w:rPr>
        <w:t>models that involve only a subset of the variables.</w:t>
      </w:r>
      <w:r w:rsidR="004E47BB">
        <w:rPr>
          <w:rFonts w:ascii="Times New Roman" w:eastAsia="宋体" w:hAnsi="Times New Roman" w:cs="Times New Roman"/>
          <w:sz w:val="24"/>
        </w:rPr>
        <w:t xml:space="preserve"> </w:t>
      </w:r>
      <w:r w:rsidR="0038748A">
        <w:rPr>
          <w:rFonts w:ascii="Times New Roman" w:eastAsia="宋体" w:hAnsi="Times New Roman" w:cs="Times New Roman"/>
          <w:sz w:val="24"/>
        </w:rPr>
        <w:t xml:space="preserve">As a result, Lasso is less flexible than Linear Regression because of less predictors, hence the bias will increase while the variance will decrease more. </w:t>
      </w:r>
    </w:p>
    <w:p w:rsidR="0038748A" w:rsidRDefault="0038748A" w:rsidP="0038748A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2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38748A" w:rsidRDefault="00AC791B" w:rsidP="004F2A5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i</w:t>
      </w:r>
      <w:r w:rsidR="004F2A53" w:rsidRPr="0077211E">
        <w:rPr>
          <w:rFonts w:ascii="Times New Roman" w:eastAsia="宋体" w:hAnsi="Times New Roman" w:cs="Times New Roman"/>
          <w:sz w:val="24"/>
        </w:rPr>
        <w:t>ii</w:t>
      </w:r>
      <w:r w:rsidR="004F2A53">
        <w:rPr>
          <w:rFonts w:ascii="Times New Roman" w:eastAsia="宋体" w:hAnsi="Times New Roman" w:cs="Times New Roman"/>
          <w:sz w:val="24"/>
        </w:rPr>
        <w:t xml:space="preserve"> </w:t>
      </w:r>
      <w:r w:rsidR="004F2A53">
        <w:rPr>
          <w:rFonts w:ascii="Times New Roman" w:eastAsia="宋体" w:hAnsi="Times New Roman" w:cs="Times New Roman" w:hint="eastAsia"/>
          <w:sz w:val="24"/>
        </w:rPr>
        <w:t>is</w:t>
      </w:r>
      <w:r w:rsidR="004F2A53" w:rsidRPr="0077211E"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>t</w:t>
      </w:r>
      <w:r w:rsidR="004F2A53">
        <w:rPr>
          <w:rFonts w:ascii="Times New Roman" w:eastAsia="宋体" w:hAnsi="Times New Roman" w:cs="Times New Roman"/>
          <w:sz w:val="24"/>
        </w:rPr>
        <w:t>rue</w:t>
      </w:r>
      <w:r w:rsidR="004F2A53">
        <w:rPr>
          <w:rFonts w:ascii="Times New Roman" w:eastAsia="宋体" w:hAnsi="Times New Roman" w:cs="Times New Roman" w:hint="eastAsia"/>
          <w:sz w:val="24"/>
        </w:rPr>
        <w:t>.</w:t>
      </w:r>
      <w:r w:rsidR="004F2A53">
        <w:rPr>
          <w:rFonts w:ascii="Times New Roman" w:eastAsia="宋体" w:hAnsi="Times New Roman" w:cs="Times New Roman"/>
          <w:sz w:val="24"/>
        </w:rPr>
        <w:t xml:space="preserve"> </w:t>
      </w:r>
      <w:r w:rsidR="004F2A53" w:rsidRPr="004F2A53">
        <w:rPr>
          <w:rFonts w:ascii="Times New Roman" w:eastAsia="宋体" w:hAnsi="Times New Roman" w:cs="Times New Roman"/>
          <w:sz w:val="24"/>
        </w:rPr>
        <w:t>As λ increases, the flexibility of the ridge regression fit decreases,</w:t>
      </w:r>
      <w:r w:rsidR="004F2A53">
        <w:rPr>
          <w:rFonts w:ascii="Times New Roman" w:eastAsia="宋体" w:hAnsi="Times New Roman" w:cs="Times New Roman" w:hint="eastAsia"/>
          <w:sz w:val="24"/>
        </w:rPr>
        <w:t xml:space="preserve"> </w:t>
      </w:r>
      <w:r w:rsidR="004F2A53" w:rsidRPr="004F2A53">
        <w:rPr>
          <w:rFonts w:ascii="Times New Roman" w:eastAsia="宋体" w:hAnsi="Times New Roman" w:cs="Times New Roman"/>
          <w:sz w:val="24"/>
        </w:rPr>
        <w:t>leading to decreased variance but increased bias.</w:t>
      </w:r>
    </w:p>
    <w:p w:rsidR="00BB5D00" w:rsidRDefault="00BB5D00" w:rsidP="00BB5D00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2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BB5D00" w:rsidRDefault="00AC791B" w:rsidP="004F2A5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 xml:space="preserve">i is true. non-linear methods </w:t>
      </w:r>
      <w:r w:rsidR="00CB6ECF">
        <w:rPr>
          <w:rFonts w:ascii="Times New Roman" w:eastAsia="宋体" w:hAnsi="Times New Roman" w:cs="Times New Roman"/>
          <w:sz w:val="24"/>
        </w:rPr>
        <w:t>are</w:t>
      </w:r>
      <w:r>
        <w:rPr>
          <w:rFonts w:ascii="Times New Roman" w:eastAsia="宋体" w:hAnsi="Times New Roman" w:cs="Times New Roman"/>
          <w:sz w:val="24"/>
        </w:rPr>
        <w:t xml:space="preserve"> more flexible than least squares, </w:t>
      </w:r>
      <w:r w:rsidRPr="004F2A53">
        <w:rPr>
          <w:rFonts w:ascii="Times New Roman" w:eastAsia="宋体" w:hAnsi="Times New Roman" w:cs="Times New Roman"/>
          <w:sz w:val="24"/>
        </w:rPr>
        <w:t xml:space="preserve">leading to decreased </w:t>
      </w:r>
      <w:r w:rsidR="006864B3" w:rsidRPr="004F2A53">
        <w:rPr>
          <w:rFonts w:ascii="Times New Roman" w:eastAsia="宋体" w:hAnsi="Times New Roman" w:cs="Times New Roman"/>
          <w:sz w:val="24"/>
        </w:rPr>
        <w:t>bias</w:t>
      </w:r>
      <w:r w:rsidRPr="004F2A53">
        <w:rPr>
          <w:rFonts w:ascii="Times New Roman" w:eastAsia="宋体" w:hAnsi="Times New Roman" w:cs="Times New Roman"/>
          <w:sz w:val="24"/>
        </w:rPr>
        <w:t xml:space="preserve"> but increased</w:t>
      </w:r>
      <w:r w:rsidR="006864B3" w:rsidRPr="006864B3">
        <w:rPr>
          <w:rFonts w:ascii="Times New Roman" w:eastAsia="宋体" w:hAnsi="Times New Roman" w:cs="Times New Roman"/>
          <w:sz w:val="24"/>
        </w:rPr>
        <w:t xml:space="preserve"> </w:t>
      </w:r>
      <w:r w:rsidR="006864B3" w:rsidRPr="004F2A53">
        <w:rPr>
          <w:rFonts w:ascii="Times New Roman" w:eastAsia="宋体" w:hAnsi="Times New Roman" w:cs="Times New Roman"/>
          <w:sz w:val="24"/>
        </w:rPr>
        <w:t>variance</w:t>
      </w:r>
      <w:r w:rsidRPr="004F2A53">
        <w:rPr>
          <w:rFonts w:ascii="Times New Roman" w:eastAsia="宋体" w:hAnsi="Times New Roman" w:cs="Times New Roman"/>
          <w:sz w:val="24"/>
        </w:rPr>
        <w:t>.</w:t>
      </w:r>
    </w:p>
    <w:p w:rsidR="00CB6ECF" w:rsidRDefault="00CB6ECF" w:rsidP="004F2A53">
      <w:pPr>
        <w:rPr>
          <w:rFonts w:ascii="Times New Roman" w:eastAsia="宋体" w:hAnsi="Times New Roman" w:cs="Times New Roman"/>
          <w:sz w:val="24"/>
        </w:rPr>
      </w:pPr>
    </w:p>
    <w:p w:rsidR="00CB6ECF" w:rsidRDefault="00CB6ECF" w:rsidP="00CB6ECF">
      <w:pPr>
        <w:rPr>
          <w:rFonts w:ascii="Times New Roman" w:eastAsia="宋体" w:hAnsi="Times New Roman" w:cs="Times New Roman"/>
          <w:b/>
          <w:sz w:val="28"/>
        </w:rPr>
      </w:pPr>
      <w:bookmarkStart w:id="0" w:name="_Hlk498905928"/>
      <w:r>
        <w:rPr>
          <w:rFonts w:ascii="Times New Roman" w:eastAsia="宋体" w:hAnsi="Times New Roman" w:cs="Times New Roman"/>
          <w:b/>
          <w:sz w:val="28"/>
        </w:rPr>
        <w:t>3</w:t>
      </w:r>
      <w:r w:rsidRPr="00134B11">
        <w:rPr>
          <w:rFonts w:ascii="Times New Roman" w:eastAsia="宋体" w:hAnsi="Times New Roman" w:cs="Times New Roman"/>
          <w:b/>
          <w:sz w:val="28"/>
        </w:rPr>
        <w:t>(a)</w:t>
      </w:r>
    </w:p>
    <w:bookmarkEnd w:id="0"/>
    <w:p w:rsidR="006864B3" w:rsidRDefault="00231389" w:rsidP="004F2A5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>v is true.</w:t>
      </w:r>
      <w:r w:rsidR="003B72B2">
        <w:rPr>
          <w:rFonts w:ascii="Times New Roman" w:eastAsia="宋体" w:hAnsi="Times New Roman" w:cs="Times New Roman"/>
          <w:sz w:val="24"/>
        </w:rPr>
        <w:t xml:space="preserve"> </w:t>
      </w:r>
      <w:r w:rsidR="009935C9" w:rsidRPr="009935C9">
        <w:rPr>
          <w:rFonts w:ascii="Times New Roman" w:eastAsia="宋体" w:hAnsi="Times New Roman" w:cs="Times New Roman"/>
          <w:sz w:val="24"/>
        </w:rPr>
        <w:t xml:space="preserve">As we increase s from 0, all </w:t>
      </w:r>
      <w:r w:rsidR="009935C9">
        <w:rPr>
          <w:rFonts w:ascii="Times New Roman" w:eastAsia="宋体" w:hAnsi="Times New Roman" w:cs="Times New Roman"/>
          <w:sz w:val="24"/>
        </w:rPr>
        <w:t>coefficients</w:t>
      </w:r>
      <w:r w:rsidR="009935C9" w:rsidRPr="009935C9">
        <w:rPr>
          <w:rFonts w:ascii="Times New Roman" w:eastAsia="宋体" w:hAnsi="Times New Roman" w:cs="Times New Roman"/>
          <w:sz w:val="24"/>
        </w:rPr>
        <w:t xml:space="preserve"> increase from 0 to their least square estimate values. Training error </w:t>
      </w:r>
      <w:r w:rsidR="009935C9">
        <w:rPr>
          <w:rFonts w:ascii="Times New Roman" w:eastAsia="宋体" w:hAnsi="Times New Roman" w:cs="Times New Roman"/>
          <w:sz w:val="24"/>
        </w:rPr>
        <w:t>i</w:t>
      </w:r>
      <w:r w:rsidR="009935C9" w:rsidRPr="009935C9">
        <w:rPr>
          <w:rFonts w:ascii="Times New Roman" w:eastAsia="宋体" w:hAnsi="Times New Roman" w:cs="Times New Roman"/>
          <w:sz w:val="24"/>
        </w:rPr>
        <w:t xml:space="preserve">s the maximum </w:t>
      </w:r>
      <w:r w:rsidR="009935C9">
        <w:rPr>
          <w:rFonts w:ascii="Times New Roman" w:eastAsia="宋体" w:hAnsi="Times New Roman" w:cs="Times New Roman"/>
          <w:sz w:val="24"/>
        </w:rPr>
        <w:t xml:space="preserve">when s equals to 0 </w:t>
      </w:r>
      <w:r w:rsidR="009935C9" w:rsidRPr="009935C9">
        <w:rPr>
          <w:rFonts w:ascii="Times New Roman" w:eastAsia="宋体" w:hAnsi="Times New Roman" w:cs="Times New Roman"/>
          <w:sz w:val="24"/>
        </w:rPr>
        <w:t>and it steadily decreases to the Ordinary Least Square</w:t>
      </w:r>
      <w:r w:rsidR="009935C9">
        <w:rPr>
          <w:rFonts w:ascii="Times New Roman" w:eastAsia="宋体" w:hAnsi="Times New Roman" w:cs="Times New Roman"/>
          <w:sz w:val="24"/>
        </w:rPr>
        <w:t xml:space="preserve"> training</w:t>
      </w:r>
      <w:r w:rsidR="009935C9" w:rsidRPr="009935C9">
        <w:rPr>
          <w:rFonts w:ascii="Times New Roman" w:eastAsia="宋体" w:hAnsi="Times New Roman" w:cs="Times New Roman"/>
          <w:sz w:val="24"/>
        </w:rPr>
        <w:t xml:space="preserve"> RSS</w:t>
      </w:r>
      <w:r w:rsidR="009935C9">
        <w:rPr>
          <w:rFonts w:ascii="Times New Roman" w:eastAsia="宋体" w:hAnsi="Times New Roman" w:cs="Times New Roman"/>
          <w:sz w:val="24"/>
        </w:rPr>
        <w:t>.</w:t>
      </w:r>
    </w:p>
    <w:p w:rsidR="009935C9" w:rsidRDefault="009935C9" w:rsidP="009935C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lastRenderedPageBreak/>
        <w:t>3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9935C9" w:rsidRDefault="002148D8" w:rsidP="004F2A5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 w:rsidR="00475B76">
        <w:rPr>
          <w:rFonts w:ascii="Times New Roman" w:eastAsia="宋体" w:hAnsi="Times New Roman" w:cs="Times New Roman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 xml:space="preserve"> is true. </w:t>
      </w:r>
      <w:r w:rsidR="00475B76" w:rsidRPr="00475B76">
        <w:rPr>
          <w:rFonts w:ascii="Times New Roman" w:eastAsia="宋体" w:hAnsi="Times New Roman" w:cs="Times New Roman"/>
          <w:sz w:val="24"/>
        </w:rPr>
        <w:t>When s</w:t>
      </w:r>
      <w:r w:rsidR="00E44031">
        <w:rPr>
          <w:rFonts w:ascii="Times New Roman" w:eastAsia="宋体" w:hAnsi="Times New Roman" w:cs="Times New Roman"/>
          <w:sz w:val="24"/>
        </w:rPr>
        <w:t xml:space="preserve"> is 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0, all </w:t>
      </w:r>
      <w:r w:rsidR="00475B76">
        <w:rPr>
          <w:rFonts w:ascii="Times New Roman" w:eastAsia="宋体" w:hAnsi="Times New Roman" w:cs="Times New Roman"/>
          <w:sz w:val="24"/>
        </w:rPr>
        <w:t>coefficients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 are 0, the model is extremely simple and has high test RSS. As we increase s, model </w:t>
      </w:r>
      <w:r w:rsidR="00475B76">
        <w:rPr>
          <w:rFonts w:ascii="Times New Roman" w:eastAsia="宋体" w:hAnsi="Times New Roman" w:cs="Times New Roman"/>
          <w:sz w:val="24"/>
        </w:rPr>
        <w:t>becomes</w:t>
      </w:r>
      <w:r w:rsidR="00E44031">
        <w:rPr>
          <w:rFonts w:ascii="Times New Roman" w:eastAsia="宋体" w:hAnsi="Times New Roman" w:cs="Times New Roman"/>
          <w:sz w:val="24"/>
        </w:rPr>
        <w:t xml:space="preserve"> more</w:t>
      </w:r>
      <w:r w:rsidR="00475B76">
        <w:rPr>
          <w:rFonts w:ascii="Times New Roman" w:eastAsia="宋体" w:hAnsi="Times New Roman" w:cs="Times New Roman"/>
          <w:sz w:val="24"/>
        </w:rPr>
        <w:t xml:space="preserve"> flexible and 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starts </w:t>
      </w:r>
      <w:r w:rsidR="00475B76">
        <w:rPr>
          <w:rFonts w:ascii="Times New Roman" w:eastAsia="宋体" w:hAnsi="Times New Roman" w:cs="Times New Roman"/>
          <w:sz w:val="24"/>
        </w:rPr>
        <w:t xml:space="preserve">to 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fit well on test data and so test RSS decreases. Eventually, as </w:t>
      </w:r>
      <w:r w:rsidR="00475B76">
        <w:rPr>
          <w:rFonts w:ascii="Times New Roman" w:eastAsia="宋体" w:hAnsi="Times New Roman" w:cs="Times New Roman"/>
          <w:sz w:val="24"/>
        </w:rPr>
        <w:t>coefficients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 approach </w:t>
      </w:r>
      <w:r w:rsidR="00E44031">
        <w:rPr>
          <w:rFonts w:ascii="Times New Roman" w:eastAsia="宋体" w:hAnsi="Times New Roman" w:cs="Times New Roman"/>
          <w:sz w:val="24"/>
        </w:rPr>
        <w:t xml:space="preserve">to 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their OLS values, they start </w:t>
      </w:r>
      <w:r w:rsidR="00475B76">
        <w:rPr>
          <w:rFonts w:ascii="Times New Roman" w:eastAsia="宋体" w:hAnsi="Times New Roman" w:cs="Times New Roman"/>
          <w:sz w:val="24"/>
        </w:rPr>
        <w:t xml:space="preserve">to </w:t>
      </w:r>
      <w:r w:rsidR="00475B76" w:rsidRPr="00475B76">
        <w:rPr>
          <w:rFonts w:ascii="Times New Roman" w:eastAsia="宋体" w:hAnsi="Times New Roman" w:cs="Times New Roman"/>
          <w:sz w:val="24"/>
        </w:rPr>
        <w:t>overfit to the training data</w:t>
      </w:r>
      <w:r w:rsidR="00E44031">
        <w:rPr>
          <w:rFonts w:ascii="Times New Roman" w:eastAsia="宋体" w:hAnsi="Times New Roman" w:cs="Times New Roman"/>
          <w:sz w:val="24"/>
        </w:rPr>
        <w:t xml:space="preserve"> and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 increas</w:t>
      </w:r>
      <w:r w:rsidR="00E44031">
        <w:rPr>
          <w:rFonts w:ascii="Times New Roman" w:eastAsia="宋体" w:hAnsi="Times New Roman" w:cs="Times New Roman"/>
          <w:sz w:val="24"/>
        </w:rPr>
        <w:t>e</w:t>
      </w:r>
      <w:r w:rsidR="00475B76" w:rsidRPr="00475B76">
        <w:rPr>
          <w:rFonts w:ascii="Times New Roman" w:eastAsia="宋体" w:hAnsi="Times New Roman" w:cs="Times New Roman"/>
          <w:sz w:val="24"/>
        </w:rPr>
        <w:t xml:space="preserve"> test RSS.</w:t>
      </w:r>
    </w:p>
    <w:p w:rsidR="006E60ED" w:rsidRDefault="006E60ED" w:rsidP="006E60ED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3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34906" w:rsidRDefault="00424DA3" w:rsidP="004F2A5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 xml:space="preserve">ii is true. </w:t>
      </w:r>
      <w:r w:rsidR="00D34906">
        <w:rPr>
          <w:rFonts w:ascii="Times New Roman" w:eastAsia="宋体" w:hAnsi="Times New Roman" w:cs="Times New Roman"/>
          <w:sz w:val="24"/>
        </w:rPr>
        <w:t>when s is 0, the model is less flexible and the variance is small, as we increase s, the model is more flexible and the variance steadily increase.</w:t>
      </w:r>
    </w:p>
    <w:p w:rsidR="000F6E6B" w:rsidRDefault="000F6E6B" w:rsidP="000F6E6B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3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0F6E6B" w:rsidRDefault="000F6E6B" w:rsidP="000F6E6B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>v is true. when s is 0, the model is less flexible and the bias is big, as we increase s, the model is more flexible and the bias steadily decrease.</w:t>
      </w:r>
    </w:p>
    <w:p w:rsidR="000F3A26" w:rsidRDefault="000F3A26" w:rsidP="000F3A26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3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024CD8" w:rsidRDefault="00E44031" w:rsidP="00E4403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v</w:t>
      </w:r>
      <w:r>
        <w:rPr>
          <w:rFonts w:ascii="Times New Roman" w:eastAsia="宋体" w:hAnsi="Times New Roman" w:cs="Times New Roman"/>
          <w:sz w:val="24"/>
        </w:rPr>
        <w:t xml:space="preserve"> is true. Irreducible error</w:t>
      </w:r>
      <w:r w:rsidRPr="00E44031">
        <w:rPr>
          <w:rFonts w:ascii="Times New Roman" w:eastAsia="宋体" w:hAnsi="Times New Roman" w:cs="Times New Roman"/>
          <w:sz w:val="24"/>
        </w:rPr>
        <w:t xml:space="preserve"> cannot be predicted using X</w: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Pr="00E44031">
        <w:rPr>
          <w:rFonts w:ascii="Times New Roman" w:eastAsia="宋体" w:hAnsi="Times New Roman" w:cs="Times New Roman"/>
          <w:sz w:val="24"/>
        </w:rPr>
        <w:t>no matter how well we estimate f, we</w:t>
      </w:r>
      <w:r>
        <w:rPr>
          <w:rFonts w:ascii="Times New Roman" w:eastAsia="宋体" w:hAnsi="Times New Roman" w:cs="Times New Roman" w:hint="eastAsia"/>
          <w:sz w:val="24"/>
        </w:rPr>
        <w:t xml:space="preserve"> </w:t>
      </w:r>
      <w:r w:rsidRPr="00E44031">
        <w:rPr>
          <w:rFonts w:ascii="Times New Roman" w:eastAsia="宋体" w:hAnsi="Times New Roman" w:cs="Times New Roman"/>
          <w:sz w:val="24"/>
        </w:rPr>
        <w:t>cannot reduce the error.</w:t>
      </w:r>
    </w:p>
    <w:p w:rsidR="009A7B83" w:rsidRDefault="009A7B83" w:rsidP="00E44031">
      <w:pPr>
        <w:rPr>
          <w:rFonts w:ascii="Times New Roman" w:eastAsia="宋体" w:hAnsi="Times New Roman" w:cs="Times New Roman"/>
          <w:sz w:val="24"/>
        </w:rPr>
      </w:pPr>
    </w:p>
    <w:p w:rsidR="009A7B83" w:rsidRDefault="009A7B83" w:rsidP="009A7B83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4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1E355C" w:rsidRDefault="001E355C" w:rsidP="00E44031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</w:pPr>
      <w:r w:rsidRPr="001E355C">
        <w:rPr>
          <w:rFonts w:ascii="Times New Roman" w:eastAsia="宋体" w:hAnsi="Times New Roman" w:cs="Times New Roman"/>
          <w:sz w:val="24"/>
          <w:szCs w:val="24"/>
        </w:rPr>
        <w:t xml:space="preserve">iii is true. As we increase </w:t>
      </w:r>
      <w:r w:rsidRPr="001E355C"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>λ from 0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 xml:space="preserve"> the model becomes less flexible, hence, it can’t fit the training data very well. The training RSS will increase.</w:t>
      </w:r>
    </w:p>
    <w:p w:rsidR="001E355C" w:rsidRDefault="001E355C" w:rsidP="001E355C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4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9A7B83" w:rsidRDefault="000F37EB" w:rsidP="00193A0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 xml:space="preserve">i is true. </w:t>
      </w:r>
      <w:r w:rsidRPr="000F37EB">
        <w:rPr>
          <w:rFonts w:ascii="Times New Roman" w:eastAsia="宋体" w:hAnsi="Times New Roman" w:cs="Times New Roman"/>
          <w:sz w:val="24"/>
          <w:szCs w:val="24"/>
        </w:rPr>
        <w:t>As λ increases, the flexibility of the ridge regression fit decreases,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F37EB">
        <w:rPr>
          <w:rFonts w:ascii="Times New Roman" w:eastAsia="宋体" w:hAnsi="Times New Roman" w:cs="Times New Roman"/>
          <w:sz w:val="24"/>
          <w:szCs w:val="24"/>
        </w:rPr>
        <w:t>leading to decreased variance but increased bias.</w:t>
      </w:r>
      <w:r w:rsidR="00193A04">
        <w:rPr>
          <w:rFonts w:ascii="Times New Roman" w:eastAsia="宋体" w:hAnsi="Times New Roman" w:cs="Times New Roman"/>
          <w:sz w:val="24"/>
          <w:szCs w:val="24"/>
        </w:rPr>
        <w:t xml:space="preserve"> When </w:t>
      </w:r>
      <w:r w:rsidR="00193A04" w:rsidRPr="000F37EB">
        <w:rPr>
          <w:rFonts w:ascii="Times New Roman" w:eastAsia="宋体" w:hAnsi="Times New Roman" w:cs="Times New Roman"/>
          <w:sz w:val="24"/>
          <w:szCs w:val="24"/>
        </w:rPr>
        <w:t>λ</w:t>
      </w:r>
      <w:r w:rsidR="00193A04">
        <w:rPr>
          <w:rFonts w:ascii="Times New Roman" w:eastAsia="宋体" w:hAnsi="Times New Roman" w:cs="Times New Roman"/>
          <w:sz w:val="24"/>
          <w:szCs w:val="24"/>
        </w:rPr>
        <w:t xml:space="preserve"> is small,</w:t>
      </w:r>
      <w:r w:rsidRPr="000F37EB">
        <w:t xml:space="preserve"> </w:t>
      </w:r>
      <w:r w:rsidR="00193A04">
        <w:rPr>
          <w:rFonts w:ascii="Times New Roman" w:eastAsia="宋体" w:hAnsi="Times New Roman" w:cs="Times New Roman"/>
          <w:sz w:val="24"/>
          <w:szCs w:val="24"/>
        </w:rPr>
        <w:t>a</w:t>
      </w:r>
      <w:r w:rsidRPr="000F37EB">
        <w:rPr>
          <w:rFonts w:ascii="Times New Roman" w:eastAsia="宋体" w:hAnsi="Times New Roman" w:cs="Times New Roman"/>
          <w:sz w:val="24"/>
          <w:szCs w:val="24"/>
        </w:rPr>
        <w:t>s λ increases, the shrinkage of the ridge coefficient estimates leads to a</w:t>
      </w:r>
      <w:r w:rsidR="00193A0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F37EB">
        <w:rPr>
          <w:rFonts w:ascii="Times New Roman" w:eastAsia="宋体" w:hAnsi="Times New Roman" w:cs="Times New Roman"/>
          <w:sz w:val="24"/>
          <w:szCs w:val="24"/>
        </w:rPr>
        <w:t>substantial reduction in the variance of the predictions, at the expense of a</w:t>
      </w:r>
      <w:r w:rsidR="00193A0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F37EB">
        <w:rPr>
          <w:rFonts w:ascii="Times New Roman" w:eastAsia="宋体" w:hAnsi="Times New Roman" w:cs="Times New Roman"/>
          <w:sz w:val="24"/>
          <w:szCs w:val="24"/>
        </w:rPr>
        <w:t>slight increase in bias.</w:t>
      </w:r>
      <w:r w:rsidR="00193A04">
        <w:rPr>
          <w:rFonts w:ascii="Times New Roman" w:eastAsia="宋体" w:hAnsi="Times New Roman" w:cs="Times New Roman"/>
          <w:sz w:val="24"/>
          <w:szCs w:val="24"/>
        </w:rPr>
        <w:t xml:space="preserve"> But when </w:t>
      </w:r>
      <w:r w:rsidR="00193A04" w:rsidRPr="000F37EB">
        <w:rPr>
          <w:rFonts w:ascii="Times New Roman" w:eastAsia="宋体" w:hAnsi="Times New Roman" w:cs="Times New Roman"/>
          <w:sz w:val="24"/>
          <w:szCs w:val="24"/>
        </w:rPr>
        <w:t>λ</w:t>
      </w:r>
      <w:r w:rsidR="00193A04">
        <w:rPr>
          <w:rFonts w:ascii="Times New Roman" w:eastAsia="宋体" w:hAnsi="Times New Roman" w:cs="Times New Roman"/>
          <w:sz w:val="24"/>
          <w:szCs w:val="24"/>
        </w:rPr>
        <w:t xml:space="preserve"> is large enough, </w:t>
      </w:r>
      <w:r w:rsidR="00193A04" w:rsidRPr="00193A04">
        <w:rPr>
          <w:rFonts w:ascii="Times New Roman" w:eastAsia="宋体" w:hAnsi="Times New Roman" w:cs="Times New Roman"/>
          <w:sz w:val="24"/>
          <w:szCs w:val="24"/>
        </w:rPr>
        <w:t>the decrease in variance due to</w:t>
      </w:r>
      <w:r w:rsidR="00193A0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193A04" w:rsidRPr="00193A04">
        <w:rPr>
          <w:rFonts w:ascii="Times New Roman" w:eastAsia="宋体" w:hAnsi="Times New Roman" w:cs="Times New Roman"/>
          <w:sz w:val="24"/>
          <w:szCs w:val="24"/>
        </w:rPr>
        <w:t>increasing λ slows, and the shrinkage on the coefficients causes them to be</w:t>
      </w:r>
      <w:r w:rsidR="00193A0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193A04" w:rsidRPr="00193A04">
        <w:rPr>
          <w:rFonts w:ascii="Times New Roman" w:eastAsia="宋体" w:hAnsi="Times New Roman" w:cs="Times New Roman"/>
          <w:sz w:val="24"/>
          <w:szCs w:val="24"/>
        </w:rPr>
        <w:t>significantly underestimated, resulting in a large increase in the bias.</w:t>
      </w:r>
      <w:r w:rsidR="00193A04">
        <w:rPr>
          <w:rFonts w:ascii="Times New Roman" w:eastAsia="宋体" w:hAnsi="Times New Roman" w:cs="Times New Roman"/>
          <w:sz w:val="24"/>
          <w:szCs w:val="24"/>
        </w:rPr>
        <w:t xml:space="preserve"> The test RSS will d</w:t>
      </w:r>
      <w:r w:rsidR="00193A04" w:rsidRPr="00193A04">
        <w:rPr>
          <w:rFonts w:ascii="Times New Roman" w:eastAsia="宋体" w:hAnsi="Times New Roman" w:cs="Times New Roman"/>
          <w:sz w:val="24"/>
          <w:szCs w:val="24"/>
        </w:rPr>
        <w:t>ecrease initially, and then eventually start increasing in a U shape</w:t>
      </w:r>
      <w:r w:rsidR="00193A04">
        <w:rPr>
          <w:rFonts w:ascii="Times New Roman" w:eastAsia="宋体" w:hAnsi="Times New Roman" w:cs="Times New Roman"/>
          <w:sz w:val="24"/>
          <w:szCs w:val="24"/>
        </w:rPr>
        <w:t>.</w:t>
      </w:r>
    </w:p>
    <w:p w:rsidR="000B1124" w:rsidRDefault="000B1124" w:rsidP="000B1124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4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193A04" w:rsidRDefault="000B1124" w:rsidP="00193A0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 xml:space="preserve">v </w:t>
      </w:r>
      <w:r w:rsidR="003221F3">
        <w:rPr>
          <w:rFonts w:ascii="Times New Roman" w:eastAsia="宋体" w:hAnsi="Times New Roman" w:cs="Times New Roman"/>
          <w:sz w:val="24"/>
          <w:szCs w:val="24"/>
        </w:rPr>
        <w:t xml:space="preserve">is true. </w:t>
      </w:r>
      <w:r w:rsidR="003221F3" w:rsidRPr="001E355C">
        <w:rPr>
          <w:rFonts w:ascii="Times New Roman" w:eastAsia="宋体" w:hAnsi="Times New Roman" w:cs="Times New Roman"/>
          <w:sz w:val="24"/>
          <w:szCs w:val="24"/>
        </w:rPr>
        <w:t xml:space="preserve">As we increase </w:t>
      </w:r>
      <w:r w:rsidR="003221F3" w:rsidRPr="001E355C"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>λ from 0</w:t>
      </w:r>
      <w:r w:rsidR="003221F3"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>, the model become less flexible, the variance will decrease steadily.</w:t>
      </w:r>
    </w:p>
    <w:p w:rsidR="003221F3" w:rsidRDefault="003221F3" w:rsidP="003221F3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4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3221F3" w:rsidRDefault="00F26ED2" w:rsidP="00193A0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 xml:space="preserve">ii is true. </w:t>
      </w:r>
      <w:r w:rsidRPr="001E355C">
        <w:rPr>
          <w:rFonts w:ascii="Times New Roman" w:eastAsia="宋体" w:hAnsi="Times New Roman" w:cs="Times New Roman"/>
          <w:sz w:val="24"/>
          <w:szCs w:val="24"/>
        </w:rPr>
        <w:t xml:space="preserve">As we increase </w:t>
      </w:r>
      <w:r w:rsidRPr="001E355C"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>λ from 0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bdr w:val="none" w:sz="0" w:space="0" w:color="auto" w:frame="1"/>
        </w:rPr>
        <w:t>, the model become less flexible, the bias will increase steadily.</w:t>
      </w:r>
    </w:p>
    <w:p w:rsidR="00F26ED2" w:rsidRDefault="00F26ED2" w:rsidP="00F26ED2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4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F26ED2" w:rsidRDefault="00F26ED2" w:rsidP="00F26ED2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</w:rPr>
        <w:t xml:space="preserve"> is true. </w:t>
      </w:r>
      <w:r>
        <w:rPr>
          <w:rFonts w:ascii="Times New Roman" w:eastAsia="宋体" w:hAnsi="Times New Roman" w:cs="Times New Roman"/>
          <w:sz w:val="24"/>
        </w:rPr>
        <w:t>Irreducible error</w:t>
      </w:r>
      <w:r w:rsidRPr="00E44031">
        <w:rPr>
          <w:rFonts w:ascii="Times New Roman" w:eastAsia="宋体" w:hAnsi="Times New Roman" w:cs="Times New Roman"/>
          <w:sz w:val="24"/>
        </w:rPr>
        <w:t xml:space="preserve"> cannot be predicted using X</w: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Pr="00E44031">
        <w:rPr>
          <w:rFonts w:ascii="Times New Roman" w:eastAsia="宋体" w:hAnsi="Times New Roman" w:cs="Times New Roman"/>
          <w:sz w:val="24"/>
        </w:rPr>
        <w:t>no matter how well we estimate f, we</w:t>
      </w:r>
      <w:r>
        <w:rPr>
          <w:rFonts w:ascii="Times New Roman" w:eastAsia="宋体" w:hAnsi="Times New Roman" w:cs="Times New Roman" w:hint="eastAsia"/>
          <w:sz w:val="24"/>
        </w:rPr>
        <w:t xml:space="preserve"> </w:t>
      </w:r>
      <w:r w:rsidRPr="00E44031">
        <w:rPr>
          <w:rFonts w:ascii="Times New Roman" w:eastAsia="宋体" w:hAnsi="Times New Roman" w:cs="Times New Roman"/>
          <w:sz w:val="24"/>
        </w:rPr>
        <w:t>cannot reduce the error.</w:t>
      </w:r>
    </w:p>
    <w:p w:rsidR="00C16869" w:rsidRDefault="00C16869" w:rsidP="00C1686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lastRenderedPageBreak/>
        <w:t>5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F26ED2" w:rsidRDefault="009E0936" w:rsidP="00237E0D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E0936">
        <w:rPr>
          <w:rFonts w:ascii="Times New Roman" w:eastAsia="宋体" w:hAnsi="Times New Roman" w:cs="Times New Roman"/>
          <w:position w:val="-58"/>
          <w:sz w:val="24"/>
          <w:szCs w:val="24"/>
        </w:rPr>
        <w:object w:dxaOrig="56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2pt;height:64.2pt" o:ole="">
            <v:imagedata r:id="rId6" o:title=""/>
          </v:shape>
          <o:OLEObject Type="Embed" ProgID="Equation.DSMT4" ShapeID="_x0000_i1025" DrawAspect="Content" ObjectID="_1573395376" r:id="rId7"/>
        </w:object>
      </w:r>
    </w:p>
    <w:p w:rsidR="00237E0D" w:rsidRDefault="00237E0D" w:rsidP="00237E0D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5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237E0D" w:rsidRDefault="00BC5AA7" w:rsidP="00237E0D">
      <w:pPr>
        <w:rPr>
          <w:rFonts w:ascii="Times New Roman" w:eastAsia="宋体" w:hAnsi="Times New Roman" w:cs="Times New Roman"/>
          <w:sz w:val="24"/>
          <w:szCs w:val="24"/>
        </w:rPr>
      </w:pPr>
      <w:r w:rsidRPr="003E43EB">
        <w:rPr>
          <w:rFonts w:ascii="Times New Roman" w:eastAsia="宋体" w:hAnsi="Times New Roman" w:cs="Times New Roman"/>
          <w:sz w:val="24"/>
          <w:szCs w:val="24"/>
        </w:rPr>
        <w:t>5(a)</w:t>
      </w:r>
      <w:r w:rsidRPr="003E43EB">
        <w:rPr>
          <w:rFonts w:ascii="Times New Roman" w:eastAsia="宋体" w:hAnsi="Times New Roman" w:cs="Times New Roman"/>
          <w:sz w:val="24"/>
          <w:szCs w:val="24"/>
        </w:rPr>
        <w:t>中的式子</w:t>
      </w:r>
      <w:r w:rsidR="003E43EB" w:rsidRPr="003E43EB">
        <w:rPr>
          <w:rFonts w:ascii="Times New Roman" w:eastAsia="宋体" w:hAnsi="Times New Roman" w:cs="Times New Roman"/>
          <w:sz w:val="24"/>
          <w:szCs w:val="24"/>
        </w:rPr>
        <w:t>分别</w:t>
      </w:r>
      <w:r w:rsidRPr="003E43EB">
        <w:rPr>
          <w:rFonts w:ascii="Times New Roman" w:eastAsia="宋体" w:hAnsi="Times New Roman" w:cs="Times New Roman"/>
          <w:sz w:val="24"/>
          <w:szCs w:val="24"/>
        </w:rPr>
        <w:t>对</w:t>
      </w:r>
      <w:r w:rsidR="009E0936" w:rsidRPr="003E43E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400">
          <v:shape id="_x0000_i1026" type="#_x0000_t75" style="width:13.2pt;height:19.8pt" o:ole="">
            <v:imagedata r:id="rId8" o:title=""/>
          </v:shape>
          <o:OLEObject Type="Embed" ProgID="Equation.DSMT4" ShapeID="_x0000_i1026" DrawAspect="Content" ObjectID="_1573395377" r:id="rId9"/>
        </w:object>
      </w:r>
      <w:r w:rsidRPr="003E43EB">
        <w:rPr>
          <w:rFonts w:ascii="Times New Roman" w:eastAsia="宋体" w:hAnsi="Times New Roman" w:cs="Times New Roman"/>
          <w:sz w:val="24"/>
          <w:szCs w:val="24"/>
        </w:rPr>
        <w:t>和</w:t>
      </w:r>
      <w:r w:rsidR="009E0936" w:rsidRPr="003E43EB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400">
          <v:shape id="_x0000_i1027" type="#_x0000_t75" style="width:15pt;height:19.8pt" o:ole="">
            <v:imagedata r:id="rId10" o:title=""/>
          </v:shape>
          <o:OLEObject Type="Embed" ProgID="Equation.DSMT4" ShapeID="_x0000_i1027" DrawAspect="Content" ObjectID="_1573395378" r:id="rId11"/>
        </w:object>
      </w:r>
      <w:r w:rsidR="003E43EB" w:rsidRPr="003E43EB">
        <w:rPr>
          <w:rFonts w:ascii="Times New Roman" w:eastAsia="宋体" w:hAnsi="Times New Roman" w:cs="Times New Roman"/>
          <w:sz w:val="24"/>
          <w:szCs w:val="24"/>
        </w:rPr>
        <w:t>求导</w:t>
      </w:r>
      <w:r w:rsidR="003E43EB">
        <w:rPr>
          <w:rFonts w:ascii="Times New Roman" w:eastAsia="宋体" w:hAnsi="Times New Roman" w:cs="Times New Roman" w:hint="eastAsia"/>
          <w:sz w:val="24"/>
          <w:szCs w:val="24"/>
        </w:rPr>
        <w:t>并令其等于</w:t>
      </w:r>
      <w:r w:rsidR="003E43E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3E43EB" w:rsidRPr="003E43EB">
        <w:rPr>
          <w:rFonts w:ascii="Times New Roman" w:eastAsia="宋体" w:hAnsi="Times New Roman" w:cs="Times New Roman"/>
          <w:sz w:val="24"/>
          <w:szCs w:val="24"/>
        </w:rPr>
        <w:t>得到</w:t>
      </w:r>
    </w:p>
    <w:p w:rsidR="003E43EB" w:rsidRDefault="009E0936" w:rsidP="00237E0D">
      <w:pPr>
        <w:rPr>
          <w:rFonts w:ascii="Times New Roman" w:eastAsia="宋体" w:hAnsi="Times New Roman" w:cs="Times New Roman"/>
          <w:sz w:val="24"/>
          <w:szCs w:val="24"/>
        </w:rPr>
      </w:pPr>
      <w:r w:rsidRPr="003E43EB">
        <w:rPr>
          <w:rFonts w:ascii="Times New Roman" w:eastAsia="宋体" w:hAnsi="Times New Roman" w:cs="Times New Roman"/>
          <w:position w:val="-30"/>
          <w:sz w:val="24"/>
          <w:szCs w:val="24"/>
        </w:rPr>
        <w:object w:dxaOrig="3580" w:dyaOrig="840">
          <v:shape id="_x0000_i1028" type="#_x0000_t75" style="width:178.8pt;height:42pt" o:ole="">
            <v:imagedata r:id="rId12" o:title=""/>
          </v:shape>
          <o:OLEObject Type="Embed" ProgID="Equation.DSMT4" ShapeID="_x0000_i1028" DrawAspect="Content" ObjectID="_1573395379" r:id="rId13"/>
        </w:object>
      </w:r>
    </w:p>
    <w:p w:rsidR="003E43EB" w:rsidRDefault="009E0936" w:rsidP="00237E0D">
      <w:pPr>
        <w:rPr>
          <w:rFonts w:ascii="Times New Roman" w:eastAsia="宋体" w:hAnsi="Times New Roman" w:cs="Times New Roman"/>
          <w:sz w:val="24"/>
          <w:szCs w:val="24"/>
        </w:rPr>
      </w:pPr>
      <w:r w:rsidRPr="003E43EB">
        <w:rPr>
          <w:rFonts w:ascii="Times New Roman" w:eastAsia="宋体" w:hAnsi="Times New Roman" w:cs="Times New Roman"/>
          <w:position w:val="-30"/>
          <w:sz w:val="24"/>
          <w:szCs w:val="24"/>
        </w:rPr>
        <w:object w:dxaOrig="3560" w:dyaOrig="840">
          <v:shape id="_x0000_i1029" type="#_x0000_t75" style="width:178.2pt;height:42pt" o:ole="">
            <v:imagedata r:id="rId14" o:title=""/>
          </v:shape>
          <o:OLEObject Type="Embed" ProgID="Equation.DSMT4" ShapeID="_x0000_i1029" DrawAspect="Content" ObjectID="_1573395380" r:id="rId15"/>
        </w:object>
      </w:r>
    </w:p>
    <w:p w:rsidR="003E43EB" w:rsidRDefault="003E43EB" w:rsidP="00237E0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又</w:t>
      </w:r>
      <w:r w:rsidRPr="003E43E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00" w:dyaOrig="360">
          <v:shape id="_x0000_i1030" type="#_x0000_t75" style="width:85.2pt;height:18pt" o:ole="">
            <v:imagedata r:id="rId16" o:title=""/>
          </v:shape>
          <o:OLEObject Type="Embed" ProgID="Equation.DSMT4" ShapeID="_x0000_i1030" DrawAspect="Content" ObjectID="_1573395381" r:id="rId1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从而</w:t>
      </w:r>
      <w:r w:rsidR="009E0936" w:rsidRPr="008959B6">
        <w:rPr>
          <w:rFonts w:ascii="Times New Roman" w:eastAsia="宋体" w:hAnsi="Times New Roman" w:cs="Times New Roman"/>
          <w:position w:val="-12"/>
          <w:sz w:val="24"/>
          <w:szCs w:val="24"/>
        </w:rPr>
        <w:object w:dxaOrig="760" w:dyaOrig="400">
          <v:shape id="_x0000_i1031" type="#_x0000_t75" style="width:37.8pt;height:19.8pt" o:ole="">
            <v:imagedata r:id="rId18" o:title=""/>
          </v:shape>
          <o:OLEObject Type="Embed" ProgID="Equation.DSMT4" ShapeID="_x0000_i1031" DrawAspect="Content" ObjectID="_1573395382" r:id="rId19"/>
        </w:object>
      </w:r>
      <w:r w:rsidR="008959B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391FCC" w:rsidRDefault="00391FCC" w:rsidP="00391FCC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5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391FCC" w:rsidRDefault="009E0936" w:rsidP="009E093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E0936">
        <w:rPr>
          <w:rFonts w:ascii="Times New Roman" w:eastAsia="宋体" w:hAnsi="Times New Roman" w:cs="Times New Roman"/>
          <w:position w:val="-58"/>
          <w:sz w:val="24"/>
          <w:szCs w:val="24"/>
        </w:rPr>
        <w:object w:dxaOrig="5600" w:dyaOrig="1280">
          <v:shape id="_x0000_i1032" type="#_x0000_t75" style="width:280.2pt;height:64.2pt" o:ole="">
            <v:imagedata r:id="rId20" o:title=""/>
          </v:shape>
          <o:OLEObject Type="Embed" ProgID="Equation.DSMT4" ShapeID="_x0000_i1032" DrawAspect="Content" ObjectID="_1573395383" r:id="rId21"/>
        </w:object>
      </w:r>
    </w:p>
    <w:p w:rsidR="009E0936" w:rsidRDefault="009E0936" w:rsidP="009E0936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5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9E0936" w:rsidRDefault="00441976" w:rsidP="009E093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(c)</w:t>
      </w:r>
      <w:r>
        <w:rPr>
          <w:rFonts w:ascii="Times New Roman" w:eastAsia="宋体" w:hAnsi="Times New Roman" w:cs="Times New Roman" w:hint="eastAsia"/>
          <w:sz w:val="24"/>
          <w:szCs w:val="24"/>
        </w:rPr>
        <w:t>的式子等价于</w:t>
      </w:r>
    </w:p>
    <w:p w:rsidR="00441976" w:rsidRDefault="00441976" w:rsidP="0044197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E0936">
        <w:rPr>
          <w:rFonts w:ascii="Times New Roman" w:eastAsia="宋体" w:hAnsi="Times New Roman" w:cs="Times New Roman"/>
          <w:position w:val="-58"/>
          <w:sz w:val="24"/>
          <w:szCs w:val="24"/>
        </w:rPr>
        <w:object w:dxaOrig="5700" w:dyaOrig="1280">
          <v:shape id="_x0000_i1033" type="#_x0000_t75" style="width:285pt;height:64.2pt" o:ole="">
            <v:imagedata r:id="rId22" o:title=""/>
          </v:shape>
          <o:OLEObject Type="Embed" ProgID="Equation.DSMT4" ShapeID="_x0000_i1033" DrawAspect="Content" ObjectID="_1573395384" r:id="rId23"/>
        </w:object>
      </w:r>
    </w:p>
    <w:p w:rsidR="00441976" w:rsidRDefault="00441976" w:rsidP="0044197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441976">
        <w:rPr>
          <w:rFonts w:ascii="Times New Roman" w:eastAsia="宋体" w:hAnsi="Times New Roman" w:cs="Times New Roman"/>
          <w:position w:val="-18"/>
          <w:sz w:val="24"/>
          <w:szCs w:val="24"/>
        </w:rPr>
        <w:object w:dxaOrig="4040" w:dyaOrig="540">
          <v:shape id="_x0000_i1034" type="#_x0000_t75" style="width:202.2pt;height:27pt" o:ole="">
            <v:imagedata r:id="rId24" o:title=""/>
          </v:shape>
          <o:OLEObject Type="Embed" ProgID="Equation.DSMT4" ShapeID="_x0000_i1034" DrawAspect="Content" ObjectID="_1573395385" r:id="rId2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可转化为</w:t>
      </w:r>
    </w:p>
    <w:p w:rsidR="00441976" w:rsidRDefault="00441976" w:rsidP="0044197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41976">
        <w:rPr>
          <w:rFonts w:ascii="Times New Roman" w:eastAsia="宋体" w:hAnsi="Times New Roman" w:cs="Times New Roman"/>
          <w:position w:val="-52"/>
          <w:sz w:val="24"/>
          <w:szCs w:val="24"/>
        </w:rPr>
        <w:object w:dxaOrig="4480" w:dyaOrig="1160">
          <v:shape id="_x0000_i1035" type="#_x0000_t75" style="width:223.8pt;height:58.2pt" o:ole="">
            <v:imagedata r:id="rId26" o:title=""/>
          </v:shape>
          <o:OLEObject Type="Embed" ProgID="Equation.DSMT4" ShapeID="_x0000_i1035" DrawAspect="Content" ObjectID="_1573395386" r:id="rId27"/>
        </w:object>
      </w:r>
    </w:p>
    <w:p w:rsidR="00441976" w:rsidRDefault="00441976" w:rsidP="0044197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解集为线</w:t>
      </w:r>
      <w:r w:rsidRPr="00441976">
        <w:rPr>
          <w:rFonts w:ascii="Times New Roman" w:eastAsia="宋体" w:hAnsi="Times New Roman" w:cs="Times New Roman"/>
          <w:position w:val="-30"/>
          <w:sz w:val="24"/>
          <w:szCs w:val="24"/>
        </w:rPr>
        <w:object w:dxaOrig="1280" w:dyaOrig="680">
          <v:shape id="_x0000_i1036" type="#_x0000_t75" style="width:64.2pt;height:34.2pt" o:ole="">
            <v:imagedata r:id="rId28" o:title=""/>
          </v:shape>
          <o:OLEObject Type="Embed" ProgID="Equation.DSMT4" ShapeID="_x0000_i1036" DrawAspect="Content" ObjectID="_1573395387" r:id="rId2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与图形</w:t>
      </w:r>
      <w:r w:rsidRPr="00441976">
        <w:rPr>
          <w:rFonts w:ascii="Times New Roman" w:eastAsia="宋体" w:hAnsi="Times New Roman" w:cs="Times New Roman"/>
          <w:position w:val="-18"/>
          <w:sz w:val="24"/>
          <w:szCs w:val="24"/>
        </w:rPr>
        <w:object w:dxaOrig="1420" w:dyaOrig="480">
          <v:shape id="_x0000_i1037" type="#_x0000_t75" style="width:70.8pt;height:24pt" o:ole="">
            <v:imagedata r:id="rId30" o:title=""/>
          </v:shape>
          <o:OLEObject Type="Embed" ProgID="Equation.DSMT4" ShapeID="_x0000_i1037" DrawAspect="Content" ObjectID="_1573395388" r:id="rId3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所有交点。</w:t>
      </w:r>
    </w:p>
    <w:p w:rsidR="00881CF6" w:rsidRDefault="00881CF6" w:rsidP="00881CF6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6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 w:rsidR="003F5D9C">
        <w:rPr>
          <w:rFonts w:ascii="Times New Roman" w:eastAsia="宋体" w:hAnsi="Times New Roman" w:cs="Times New Roman" w:hint="eastAsia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881CF6" w:rsidRDefault="00C0060F" w:rsidP="00441976">
      <w:pPr>
        <w:rPr>
          <w:rFonts w:ascii="Times New Roman" w:eastAsia="宋体" w:hAnsi="Times New Roman" w:cs="Times New Roman"/>
          <w:sz w:val="24"/>
          <w:szCs w:val="24"/>
        </w:rPr>
      </w:pPr>
      <w:r w:rsidRPr="00C0060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20">
          <v:shape id="_x0000_i1038" type="#_x0000_t75" style="width:27pt;height:16.2pt" o:ole="">
            <v:imagedata r:id="rId32" o:title=""/>
          </v:shape>
          <o:OLEObject Type="Embed" ProgID="Equation.DSMT4" ShapeID="_x0000_i1038" DrawAspect="Content" ObjectID="_1573395389" r:id="rId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6.12)</w:t>
      </w:r>
      <w:r>
        <w:rPr>
          <w:rFonts w:ascii="Times New Roman" w:eastAsia="宋体" w:hAnsi="Times New Roman" w:cs="Times New Roman" w:hint="eastAsia"/>
          <w:sz w:val="24"/>
          <w:szCs w:val="24"/>
        </w:rPr>
        <w:t>化为</w:t>
      </w:r>
    </w:p>
    <w:p w:rsidR="00C0060F" w:rsidRDefault="00B52492" w:rsidP="00C0060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52492">
        <w:rPr>
          <w:rFonts w:ascii="Times New Roman" w:eastAsia="宋体" w:hAnsi="Times New Roman" w:cs="Times New Roman"/>
          <w:position w:val="-18"/>
          <w:sz w:val="24"/>
          <w:szCs w:val="24"/>
        </w:rPr>
        <w:object w:dxaOrig="1600" w:dyaOrig="540">
          <v:shape id="_x0000_i1039" type="#_x0000_t75" style="width:79.8pt;height:27pt" o:ole="">
            <v:imagedata r:id="rId34" o:title=""/>
          </v:shape>
          <o:OLEObject Type="Embed" ProgID="Equation.DSMT4" ShapeID="_x0000_i1039" DrawAspect="Content" ObjectID="_1573395390" r:id="rId35"/>
        </w:object>
      </w:r>
    </w:p>
    <w:p w:rsidR="00C0060F" w:rsidRDefault="00C0060F" w:rsidP="00C0060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C0060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80" w:dyaOrig="360">
          <v:shape id="_x0000_i1040" type="#_x0000_t75" style="width:58.8pt;height:18pt" o:ole="">
            <v:imagedata r:id="rId36" o:title=""/>
          </v:shape>
          <o:OLEObject Type="Embed" ProgID="Equation.DSMT4" ShapeID="_x0000_i1040" DrawAspect="Content" ObjectID="_1573395391" r:id="rId37"/>
        </w:objec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y = 2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lambda = 1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beta1 = seq(-10, 10, 0.1)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f = (y - beta1)^2 + lambda * beta1^2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plot(beta1, f, pch = 20, xlab = "beta1", ylab = "Ridge optimization")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est.beta = y/(1 + lambda)</w:t>
      </w:r>
    </w:p>
    <w:p w:rsidR="00C0060F" w:rsidRP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est.f = (y - est.beta)^2 + lambda * est.beta^2</w:t>
      </w:r>
    </w:p>
    <w:p w:rsidR="00C0060F" w:rsidRDefault="00C0060F" w:rsidP="00C0060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C0060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points(est.beta, est.f, col = "red", pch = 4, lwd = 5, cex = est.beta)</w:t>
      </w:r>
    </w:p>
    <w:p w:rsidR="00B52492" w:rsidRPr="00C0060F" w:rsidRDefault="00B52492" w:rsidP="00B52492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60F" w:rsidRDefault="00C0060F" w:rsidP="00C0060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红叉就是</w:t>
      </w:r>
      <w:r w:rsidR="00B52492">
        <w:rPr>
          <w:rFonts w:ascii="Times New Roman" w:eastAsia="宋体" w:hAnsi="Times New Roman" w:cs="Times New Roman" w:hint="eastAsia"/>
          <w:sz w:val="24"/>
          <w:szCs w:val="24"/>
        </w:rPr>
        <w:t>最小值，此时</w:t>
      </w:r>
      <w:r w:rsidR="00B52492" w:rsidRPr="00B52492">
        <w:rPr>
          <w:rFonts w:ascii="Times New Roman" w:eastAsia="宋体" w:hAnsi="Times New Roman" w:cs="Times New Roman"/>
          <w:position w:val="-32"/>
          <w:sz w:val="24"/>
          <w:szCs w:val="24"/>
        </w:rPr>
        <w:object w:dxaOrig="1480" w:dyaOrig="700">
          <v:shape id="_x0000_i1041" type="#_x0000_t75" style="width:73.8pt;height:34.8pt" o:ole="">
            <v:imagedata r:id="rId39" o:title=""/>
          </v:shape>
          <o:OLEObject Type="Embed" ProgID="Equation.DSMT4" ShapeID="_x0000_i1041" DrawAspect="Content" ObjectID="_1573395392" r:id="rId40"/>
        </w:object>
      </w:r>
      <w:r w:rsidR="00B5249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52492" w:rsidRDefault="00B52492" w:rsidP="00B52492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6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B52492" w:rsidRDefault="00B52492" w:rsidP="00B52492">
      <w:pPr>
        <w:rPr>
          <w:rFonts w:ascii="Times New Roman" w:eastAsia="宋体" w:hAnsi="Times New Roman" w:cs="Times New Roman"/>
          <w:sz w:val="24"/>
          <w:szCs w:val="24"/>
        </w:rPr>
      </w:pPr>
      <w:r w:rsidRPr="00C0060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20">
          <v:shape id="_x0000_i1042" type="#_x0000_t75" style="width:27pt;height:16.2pt" o:ole="">
            <v:imagedata r:id="rId32" o:title=""/>
          </v:shape>
          <o:OLEObject Type="Embed" ProgID="Equation.DSMT4" ShapeID="_x0000_i1042" DrawAspect="Content" ObjectID="_1573395393" r:id="rId4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6.13)</w:t>
      </w:r>
      <w:r>
        <w:rPr>
          <w:rFonts w:ascii="Times New Roman" w:eastAsia="宋体" w:hAnsi="Times New Roman" w:cs="Times New Roman" w:hint="eastAsia"/>
          <w:sz w:val="24"/>
          <w:szCs w:val="24"/>
        </w:rPr>
        <w:t>化为</w:t>
      </w:r>
    </w:p>
    <w:p w:rsidR="00B52492" w:rsidRDefault="00B52492" w:rsidP="00B5249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52492">
        <w:rPr>
          <w:rFonts w:ascii="Times New Roman" w:eastAsia="宋体" w:hAnsi="Times New Roman" w:cs="Times New Roman"/>
          <w:position w:val="-18"/>
          <w:sz w:val="24"/>
          <w:szCs w:val="24"/>
        </w:rPr>
        <w:object w:dxaOrig="1680" w:dyaOrig="540">
          <v:shape id="_x0000_i1043" type="#_x0000_t75" style="width:84pt;height:27pt" o:ole="">
            <v:imagedata r:id="rId42" o:title=""/>
          </v:shape>
          <o:OLEObject Type="Embed" ProgID="Equation.DSMT4" ShapeID="_x0000_i1043" DrawAspect="Content" ObjectID="_1573395394" r:id="rId43"/>
        </w:object>
      </w:r>
    </w:p>
    <w:p w:rsidR="00B52492" w:rsidRDefault="00B52492" w:rsidP="00B5249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C0060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80" w:dyaOrig="360">
          <v:shape id="_x0000_i1044" type="#_x0000_t75" style="width:58.8pt;height:18pt" o:ole="">
            <v:imagedata r:id="rId36" o:title=""/>
          </v:shape>
          <o:OLEObject Type="Embed" ProgID="Equation.DSMT4" ShapeID="_x0000_i1044" DrawAspect="Content" ObjectID="_1573395395" r:id="rId44"/>
        </w:objec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y = 2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mbda = 1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ta1_ = seq(-10, 10, 0.1)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_ = (y - beta1_)^2 + lambda * abs(beta1_)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beta1_, f_, pch = 20, xlab = "beta", ylab = "Lasso optimization")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est.beta_ = y - lambda/2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est.f_ = (y - est.beta_)^2 + lambda * abs(est.beta_)</w:t>
      </w:r>
    </w:p>
    <w:p w:rsidR="00B52492" w:rsidRDefault="00B52492" w:rsidP="00B5249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est.beta_, est.f_, col = "red", pch = 4, lwd = 5, cex = est.beta_)</w:t>
      </w:r>
    </w:p>
    <w:p w:rsidR="00B52492" w:rsidRDefault="00B52492" w:rsidP="00B5249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492" w:rsidRDefault="00B52492" w:rsidP="00B5249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红叉就是最小值，此时</w:t>
      </w:r>
      <w:r w:rsidRPr="00B52492">
        <w:rPr>
          <w:rFonts w:ascii="Times New Roman" w:eastAsia="宋体" w:hAnsi="Times New Roman" w:cs="Times New Roman"/>
          <w:position w:val="-24"/>
          <w:sz w:val="24"/>
          <w:szCs w:val="24"/>
        </w:rPr>
        <w:object w:dxaOrig="1560" w:dyaOrig="620">
          <v:shape id="_x0000_i1045" type="#_x0000_t75" style="width:78pt;height:31.2pt" o:ole="">
            <v:imagedata r:id="rId46" o:title=""/>
          </v:shape>
          <o:OLEObject Type="Embed" ProgID="Equation.DSMT4" ShapeID="_x0000_i1045" DrawAspect="Content" ObjectID="_1573395396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ED4201" w:rsidRDefault="00ED4201" w:rsidP="00ED4201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7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 w:rsidR="003F278F">
        <w:rPr>
          <w:rFonts w:ascii="Times New Roman" w:eastAsia="宋体" w:hAnsi="Times New Roman" w:cs="Times New Roman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8920D1" w:rsidRDefault="00A71272" w:rsidP="008920D1">
      <w:pPr>
        <w:jc w:val="center"/>
        <w:rPr>
          <w:rFonts w:ascii="Times New Roman" w:eastAsia="宋体" w:hAnsi="Times New Roman" w:cs="Times New Roman"/>
          <w:b/>
          <w:sz w:val="28"/>
        </w:rPr>
      </w:pPr>
      <w:r w:rsidRPr="008920D1">
        <w:rPr>
          <w:rFonts w:ascii="Times New Roman" w:eastAsia="宋体" w:hAnsi="Times New Roman" w:cs="Times New Roman"/>
          <w:b/>
          <w:position w:val="-120"/>
          <w:sz w:val="28"/>
        </w:rPr>
        <w:object w:dxaOrig="6140" w:dyaOrig="2520">
          <v:shape id="_x0000_i1046" type="#_x0000_t75" style="width:307.2pt;height:126pt" o:ole="">
            <v:imagedata r:id="rId48" o:title=""/>
          </v:shape>
          <o:OLEObject Type="Embed" ProgID="Equation.DSMT4" ShapeID="_x0000_i1046" DrawAspect="Content" ObjectID="_1573395397" r:id="rId49"/>
        </w:object>
      </w:r>
    </w:p>
    <w:p w:rsidR="005E3092" w:rsidRDefault="005E3092" w:rsidP="005E3092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7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5E3092" w:rsidRDefault="003E2260" w:rsidP="005E3092">
      <w:pPr>
        <w:rPr>
          <w:rFonts w:ascii="Times New Roman" w:eastAsia="宋体" w:hAnsi="Times New Roman" w:cs="Times New Roman"/>
          <w:b/>
          <w:sz w:val="28"/>
        </w:rPr>
      </w:pPr>
      <w:r w:rsidRPr="003E2260">
        <w:rPr>
          <w:rFonts w:ascii="Times New Roman" w:eastAsia="宋体" w:hAnsi="Times New Roman" w:cs="Times New Roman" w:hint="eastAsia"/>
          <w:sz w:val="24"/>
        </w:rPr>
        <w:t>由</w:t>
      </w:r>
      <w:r w:rsidRPr="003E2260">
        <w:rPr>
          <w:rFonts w:ascii="Times New Roman" w:eastAsia="宋体" w:hAnsi="Times New Roman" w:cs="Times New Roman"/>
          <w:b/>
          <w:position w:val="-10"/>
          <w:sz w:val="28"/>
        </w:rPr>
        <w:object w:dxaOrig="5140" w:dyaOrig="320">
          <v:shape id="_x0000_i1047" type="#_x0000_t75" style="width:256.8pt;height:16.2pt" o:ole="">
            <v:imagedata r:id="rId50" o:title=""/>
          </v:shape>
          <o:OLEObject Type="Embed" ProgID="Equation.DSMT4" ShapeID="_x0000_i1047" DrawAspect="Content" ObjectID="_1573395398" r:id="rId51"/>
        </w:object>
      </w:r>
    </w:p>
    <w:p w:rsidR="003E2260" w:rsidRDefault="003E2260" w:rsidP="00C931B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 w:hint="eastAsia"/>
          <w:sz w:val="24"/>
        </w:rPr>
        <w:lastRenderedPageBreak/>
        <w:t>得</w:t>
      </w:r>
      <w:r w:rsidR="00C931B9" w:rsidRPr="00C931B9">
        <w:rPr>
          <w:rFonts w:ascii="Times New Roman" w:eastAsia="宋体" w:hAnsi="Times New Roman" w:cs="Times New Roman"/>
          <w:b/>
          <w:position w:val="-90"/>
          <w:sz w:val="28"/>
        </w:rPr>
        <w:object w:dxaOrig="8559" w:dyaOrig="1920">
          <v:shape id="_x0000_i1048" type="#_x0000_t75" style="width:427.8pt;height:96pt" o:ole="">
            <v:imagedata r:id="rId52" o:title=""/>
          </v:shape>
          <o:OLEObject Type="Embed" ProgID="Equation.DSMT4" ShapeID="_x0000_i1048" DrawAspect="Content" ObjectID="_1573395399" r:id="rId53"/>
        </w:object>
      </w:r>
    </w:p>
    <w:p w:rsidR="00C931B9" w:rsidRDefault="00C931B9" w:rsidP="00C931B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7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C931B9" w:rsidRDefault="00C50A2D" w:rsidP="00C931B9">
      <w:pPr>
        <w:rPr>
          <w:rFonts w:ascii="Times New Roman" w:eastAsia="宋体" w:hAnsi="Times New Roman" w:cs="Times New Roman"/>
          <w:b/>
          <w:sz w:val="28"/>
        </w:rPr>
      </w:pPr>
      <w:r w:rsidRPr="00C50A2D">
        <w:rPr>
          <w:rFonts w:ascii="Times New Roman" w:eastAsia="宋体" w:hAnsi="Times New Roman" w:cs="Times New Roman"/>
          <w:b/>
          <w:position w:val="-92"/>
          <w:sz w:val="28"/>
        </w:rPr>
        <w:object w:dxaOrig="9639" w:dyaOrig="1960">
          <v:shape id="_x0000_i1049" type="#_x0000_t75" style="width:467.4pt;height:94.8pt" o:ole="">
            <v:imagedata r:id="rId54" o:title=""/>
          </v:shape>
          <o:OLEObject Type="Embed" ProgID="Equation.DSMT4" ShapeID="_x0000_i1049" DrawAspect="Content" ObjectID="_1573395400" r:id="rId55"/>
        </w:object>
      </w:r>
    </w:p>
    <w:p w:rsidR="00C50A2D" w:rsidRDefault="00EF49AE" w:rsidP="00C931B9">
      <w:pPr>
        <w:rPr>
          <w:rFonts w:ascii="Times New Roman" w:eastAsia="宋体" w:hAnsi="Times New Roman" w:cs="Times New Roman"/>
          <w:sz w:val="24"/>
        </w:rPr>
      </w:pPr>
      <w:r w:rsidRPr="00EF49AE">
        <w:rPr>
          <w:rFonts w:ascii="Times New Roman" w:eastAsia="宋体" w:hAnsi="Times New Roman" w:cs="Times New Roman"/>
          <w:b/>
          <w:position w:val="-42"/>
          <w:sz w:val="28"/>
        </w:rPr>
        <w:object w:dxaOrig="8980" w:dyaOrig="960">
          <v:shape id="_x0000_i1050" type="#_x0000_t75" style="width:435.6pt;height:46.8pt" o:ole="">
            <v:imagedata r:id="rId56" o:title=""/>
          </v:shape>
          <o:OLEObject Type="Embed" ProgID="Equation.DSMT4" ShapeID="_x0000_i1050" DrawAspect="Content" ObjectID="_1573395401" r:id="rId57"/>
        </w:object>
      </w:r>
    </w:p>
    <w:p w:rsidR="00C50A2D" w:rsidRDefault="00EF49AE" w:rsidP="00C931B9">
      <w:pPr>
        <w:rPr>
          <w:rFonts w:ascii="Times New Roman" w:eastAsia="宋体" w:hAnsi="Times New Roman" w:cs="Times New Roman"/>
          <w:b/>
          <w:sz w:val="28"/>
        </w:rPr>
      </w:pPr>
      <w:r w:rsidRPr="00EF49AE">
        <w:rPr>
          <w:rFonts w:ascii="Times New Roman" w:eastAsia="宋体" w:hAnsi="Times New Roman" w:cs="Times New Roman"/>
          <w:b/>
          <w:position w:val="-42"/>
          <w:sz w:val="28"/>
        </w:rPr>
        <w:object w:dxaOrig="4700" w:dyaOrig="960">
          <v:shape id="_x0000_i1051" type="#_x0000_t75" style="width:228pt;height:46.8pt" o:ole="">
            <v:imagedata r:id="rId58" o:title=""/>
          </v:shape>
          <o:OLEObject Type="Embed" ProgID="Equation.DSMT4" ShapeID="_x0000_i1051" DrawAspect="Content" ObjectID="_1573395402" r:id="rId59"/>
        </w:object>
      </w:r>
    </w:p>
    <w:p w:rsidR="00EF49AE" w:rsidRDefault="00CD6CA8" w:rsidP="00C931B9">
      <w:pPr>
        <w:rPr>
          <w:rFonts w:ascii="Times New Roman" w:eastAsia="宋体" w:hAnsi="Times New Roman" w:cs="Times New Roman"/>
          <w:b/>
          <w:sz w:val="28"/>
        </w:rPr>
      </w:pPr>
      <w:r w:rsidRPr="00CD6CA8">
        <w:rPr>
          <w:rFonts w:ascii="Times New Roman" w:eastAsia="宋体" w:hAnsi="Times New Roman" w:cs="Times New Roman"/>
          <w:b/>
          <w:position w:val="-66"/>
          <w:sz w:val="28"/>
        </w:rPr>
        <w:object w:dxaOrig="5060" w:dyaOrig="1440">
          <v:shape id="_x0000_i1052" type="#_x0000_t75" style="width:245.4pt;height:69.6pt" o:ole="">
            <v:imagedata r:id="rId60" o:title=""/>
          </v:shape>
          <o:OLEObject Type="Embed" ProgID="Equation.DSMT4" ShapeID="_x0000_i1052" DrawAspect="Content" ObjectID="_1573395403" r:id="rId61"/>
        </w:object>
      </w:r>
    </w:p>
    <w:p w:rsidR="00EF49AE" w:rsidRDefault="00CD6CA8" w:rsidP="00C931B9">
      <w:pPr>
        <w:rPr>
          <w:rFonts w:ascii="Times New Roman" w:eastAsia="宋体" w:hAnsi="Times New Roman" w:cs="Times New Roman"/>
          <w:b/>
          <w:sz w:val="28"/>
        </w:rPr>
      </w:pPr>
      <w:r w:rsidRPr="00EF49AE">
        <w:rPr>
          <w:rFonts w:ascii="Times New Roman" w:eastAsia="宋体" w:hAnsi="Times New Roman" w:cs="Times New Roman"/>
          <w:b/>
          <w:position w:val="-42"/>
          <w:sz w:val="28"/>
        </w:rPr>
        <w:object w:dxaOrig="5480" w:dyaOrig="960">
          <v:shape id="_x0000_i1053" type="#_x0000_t75" style="width:265.8pt;height:46.8pt" o:ole="">
            <v:imagedata r:id="rId62" o:title=""/>
          </v:shape>
          <o:OLEObject Type="Embed" ProgID="Equation.DSMT4" ShapeID="_x0000_i1053" DrawAspect="Content" ObjectID="_1573395404" r:id="rId63"/>
        </w:object>
      </w:r>
    </w:p>
    <w:p w:rsidR="00CD6CA8" w:rsidRDefault="00EF49AE" w:rsidP="00C931B9">
      <w:pPr>
        <w:rPr>
          <w:rFonts w:ascii="Times New Roman" w:eastAsia="宋体" w:hAnsi="Times New Roman" w:cs="Times New Roman"/>
          <w:sz w:val="24"/>
        </w:rPr>
      </w:pPr>
      <w:r w:rsidRPr="00EF49AE">
        <w:rPr>
          <w:rFonts w:ascii="Times New Roman" w:eastAsia="宋体" w:hAnsi="Times New Roman" w:cs="Times New Roman" w:hint="eastAsia"/>
          <w:sz w:val="24"/>
        </w:rPr>
        <w:t>令</w:t>
      </w:r>
      <w:r w:rsidRPr="00EF49AE">
        <w:rPr>
          <w:rFonts w:ascii="Times New Roman" w:eastAsia="宋体" w:hAnsi="Times New Roman" w:cs="Times New Roman"/>
          <w:b/>
          <w:position w:val="-24"/>
          <w:sz w:val="28"/>
        </w:rPr>
        <w:object w:dxaOrig="880" w:dyaOrig="660">
          <v:shape id="_x0000_i1054" type="#_x0000_t75" style="width:42.6pt;height:31.8pt" o:ole="">
            <v:imagedata r:id="rId64" o:title=""/>
          </v:shape>
          <o:OLEObject Type="Embed" ProgID="Equation.DSMT4" ShapeID="_x0000_i1054" DrawAspect="Content" ObjectID="_1573395405" r:id="rId65"/>
        </w:object>
      </w:r>
      <w:r w:rsidRPr="00EF49AE">
        <w:rPr>
          <w:rFonts w:ascii="Times New Roman" w:eastAsia="宋体" w:hAnsi="Times New Roman" w:cs="Times New Roman" w:hint="eastAsia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得到</w:t>
      </w:r>
      <w:r w:rsidR="00CD6CA8">
        <w:rPr>
          <w:rFonts w:ascii="Times New Roman" w:eastAsia="宋体" w:hAnsi="Times New Roman" w:cs="Times New Roman" w:hint="eastAsia"/>
          <w:sz w:val="24"/>
        </w:rPr>
        <w:t>原式等价于</w:t>
      </w:r>
    </w:p>
    <w:p w:rsidR="00EF49AE" w:rsidRPr="00EF49AE" w:rsidRDefault="00CD6CA8" w:rsidP="00C931B9">
      <w:pPr>
        <w:rPr>
          <w:rFonts w:ascii="Times New Roman" w:eastAsia="宋体" w:hAnsi="Times New Roman" w:cs="Times New Roman"/>
          <w:sz w:val="22"/>
        </w:rPr>
      </w:pPr>
      <w:r w:rsidRPr="00EF49AE">
        <w:rPr>
          <w:rFonts w:ascii="Times New Roman" w:eastAsia="宋体" w:hAnsi="Times New Roman" w:cs="Times New Roman"/>
          <w:b/>
          <w:position w:val="-42"/>
          <w:sz w:val="28"/>
        </w:rPr>
        <w:object w:dxaOrig="4520" w:dyaOrig="960">
          <v:shape id="_x0000_i1055" type="#_x0000_t75" style="width:219pt;height:46.8pt" o:ole="">
            <v:imagedata r:id="rId66" o:title=""/>
          </v:shape>
          <o:OLEObject Type="Embed" ProgID="Equation.DSMT4" ShapeID="_x0000_i1055" DrawAspect="Content" ObjectID="_1573395406" r:id="rId67"/>
        </w:object>
      </w:r>
    </w:p>
    <w:p w:rsidR="00EF49AE" w:rsidRDefault="00CD6CA8" w:rsidP="00C931B9">
      <w:pPr>
        <w:rPr>
          <w:rFonts w:ascii="Times New Roman" w:eastAsia="宋体" w:hAnsi="Times New Roman" w:cs="Times New Roman"/>
          <w:b/>
          <w:sz w:val="28"/>
        </w:rPr>
      </w:pPr>
      <w:r w:rsidRPr="00CD6CA8">
        <w:rPr>
          <w:rFonts w:ascii="Times New Roman" w:eastAsia="宋体" w:hAnsi="Times New Roman" w:cs="Times New Roman"/>
          <w:b/>
          <w:position w:val="-32"/>
          <w:sz w:val="28"/>
        </w:rPr>
        <w:object w:dxaOrig="2640" w:dyaOrig="760">
          <v:shape id="_x0000_i1056" type="#_x0000_t75" style="width:127.8pt;height:36.6pt" o:ole="">
            <v:imagedata r:id="rId68" o:title=""/>
          </v:shape>
          <o:OLEObject Type="Embed" ProgID="Equation.DSMT4" ShapeID="_x0000_i1056" DrawAspect="Content" ObjectID="_1573395407" r:id="rId69"/>
        </w:object>
      </w:r>
    </w:p>
    <w:p w:rsidR="00406CE2" w:rsidRDefault="00406CE2" w:rsidP="00406CE2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lastRenderedPageBreak/>
        <w:t>7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475E9D" w:rsidRDefault="00475E9D" w:rsidP="00475E9D">
      <w:pPr>
        <w:rPr>
          <w:rFonts w:ascii="Times New Roman" w:eastAsia="宋体" w:hAnsi="Times New Roman" w:cs="Times New Roman"/>
          <w:sz w:val="24"/>
        </w:rPr>
      </w:pPr>
      <w:r w:rsidRPr="00475E9D">
        <w:rPr>
          <w:rFonts w:ascii="Times New Roman" w:eastAsia="宋体" w:hAnsi="Times New Roman" w:cs="Times New Roman"/>
          <w:b/>
          <w:position w:val="-32"/>
          <w:sz w:val="28"/>
        </w:rPr>
        <w:object w:dxaOrig="6820" w:dyaOrig="780">
          <v:shape id="_x0000_i1057" type="#_x0000_t75" style="width:340.8pt;height:39pt" o:ole="">
            <v:imagedata r:id="rId70" o:title=""/>
          </v:shape>
          <o:OLEObject Type="Embed" ProgID="Equation.DSMT4" ShapeID="_x0000_i1057" DrawAspect="Content" ObjectID="_1573395408" r:id="rId71"/>
        </w:object>
      </w:r>
    </w:p>
    <w:p w:rsidR="00475E9D" w:rsidRDefault="00475E9D" w:rsidP="00475E9D">
      <w:pPr>
        <w:rPr>
          <w:rFonts w:ascii="Times New Roman" w:eastAsia="宋体" w:hAnsi="Times New Roman" w:cs="Times New Roman"/>
          <w:b/>
          <w:sz w:val="28"/>
        </w:rPr>
      </w:pPr>
      <w:r w:rsidRPr="003E2260">
        <w:rPr>
          <w:rFonts w:ascii="Times New Roman" w:eastAsia="宋体" w:hAnsi="Times New Roman" w:cs="Times New Roman" w:hint="eastAsia"/>
          <w:sz w:val="24"/>
        </w:rPr>
        <w:t>由</w:t>
      </w:r>
      <w:r w:rsidRPr="003E2260">
        <w:rPr>
          <w:rFonts w:ascii="Times New Roman" w:eastAsia="宋体" w:hAnsi="Times New Roman" w:cs="Times New Roman"/>
          <w:b/>
          <w:position w:val="-10"/>
          <w:sz w:val="28"/>
        </w:rPr>
        <w:object w:dxaOrig="5140" w:dyaOrig="320">
          <v:shape id="_x0000_i1058" type="#_x0000_t75" style="width:256.8pt;height:16.2pt" o:ole="">
            <v:imagedata r:id="rId50" o:title=""/>
          </v:shape>
          <o:OLEObject Type="Embed" ProgID="Equation.DSMT4" ShapeID="_x0000_i1058" DrawAspect="Content" ObjectID="_1573395409" r:id="rId72"/>
        </w:object>
      </w:r>
    </w:p>
    <w:p w:rsidR="00406CE2" w:rsidRDefault="00475E9D" w:rsidP="00C931B9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得到</w:t>
      </w:r>
    </w:p>
    <w:p w:rsidR="00475E9D" w:rsidRDefault="00475E9D" w:rsidP="00C931B9">
      <w:pPr>
        <w:rPr>
          <w:rFonts w:ascii="Times New Roman" w:eastAsia="宋体" w:hAnsi="Times New Roman" w:cs="Times New Roman"/>
          <w:sz w:val="24"/>
        </w:rPr>
      </w:pPr>
      <w:r w:rsidRPr="00C931B9">
        <w:rPr>
          <w:rFonts w:ascii="Times New Roman" w:eastAsia="宋体" w:hAnsi="Times New Roman" w:cs="Times New Roman"/>
          <w:b/>
          <w:position w:val="-90"/>
          <w:sz w:val="28"/>
        </w:rPr>
        <w:object w:dxaOrig="9300" w:dyaOrig="1920">
          <v:shape id="_x0000_i1059" type="#_x0000_t75" style="width:451.2pt;height:93pt" o:ole="">
            <v:imagedata r:id="rId73" o:title=""/>
          </v:shape>
          <o:OLEObject Type="Embed" ProgID="Equation.DSMT4" ShapeID="_x0000_i1059" DrawAspect="Content" ObjectID="_1573395410" r:id="rId74"/>
        </w:object>
      </w:r>
    </w:p>
    <w:p w:rsidR="006750D7" w:rsidRDefault="006750D7" w:rsidP="006750D7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7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475E9D" w:rsidRPr="00F95CF3" w:rsidRDefault="000D43D0" w:rsidP="00C931B9">
      <w:pPr>
        <w:rPr>
          <w:rFonts w:ascii="Times New Roman" w:eastAsia="宋体" w:hAnsi="Times New Roman" w:cs="Times New Roman"/>
          <w:sz w:val="24"/>
        </w:rPr>
      </w:pPr>
      <w:r w:rsidRPr="00F95CF3">
        <w:rPr>
          <w:rFonts w:ascii="Times New Roman" w:eastAsia="宋体" w:hAnsi="Times New Roman" w:cs="Times New Roman"/>
          <w:b/>
          <w:position w:val="-36"/>
          <w:sz w:val="28"/>
        </w:rPr>
        <w:object w:dxaOrig="9220" w:dyaOrig="880">
          <v:shape id="_x0000_i1068" type="#_x0000_t75" style="width:447pt;height:42.6pt" o:ole="">
            <v:imagedata r:id="rId75" o:title=""/>
          </v:shape>
          <o:OLEObject Type="Embed" ProgID="Equation.DSMT4" ShapeID="_x0000_i1068" DrawAspect="Content" ObjectID="_1573395411" r:id="rId76"/>
        </w:object>
      </w:r>
    </w:p>
    <w:p w:rsidR="006750D7" w:rsidRDefault="000D43D0" w:rsidP="00C931B9">
      <w:pPr>
        <w:rPr>
          <w:rFonts w:ascii="Times New Roman" w:eastAsia="宋体" w:hAnsi="Times New Roman" w:cs="Times New Roman"/>
          <w:b/>
          <w:sz w:val="28"/>
        </w:rPr>
      </w:pPr>
      <w:r w:rsidRPr="00F95CF3">
        <w:rPr>
          <w:rFonts w:ascii="Times New Roman" w:eastAsia="宋体" w:hAnsi="Times New Roman" w:cs="Times New Roman"/>
          <w:b/>
          <w:position w:val="-62"/>
          <w:sz w:val="28"/>
        </w:rPr>
        <w:object w:dxaOrig="7839" w:dyaOrig="1359">
          <v:shape id="_x0000_i1070" type="#_x0000_t75" style="width:380.4pt;height:66pt" o:ole="">
            <v:imagedata r:id="rId77" o:title=""/>
          </v:shape>
          <o:OLEObject Type="Embed" ProgID="Equation.DSMT4" ShapeID="_x0000_i1070" DrawAspect="Content" ObjectID="_1573395412" r:id="rId78"/>
        </w:object>
      </w:r>
    </w:p>
    <w:p w:rsidR="00F95CF3" w:rsidRDefault="000D43D0" w:rsidP="00C931B9">
      <w:pPr>
        <w:rPr>
          <w:rFonts w:ascii="Times New Roman" w:eastAsia="宋体" w:hAnsi="Times New Roman" w:cs="Times New Roman"/>
          <w:b/>
          <w:sz w:val="28"/>
        </w:rPr>
      </w:pPr>
      <w:r w:rsidRPr="00F95CF3">
        <w:rPr>
          <w:rFonts w:ascii="Times New Roman" w:eastAsia="宋体" w:hAnsi="Times New Roman" w:cs="Times New Roman"/>
          <w:b/>
          <w:position w:val="-42"/>
          <w:sz w:val="28"/>
        </w:rPr>
        <w:object w:dxaOrig="5260" w:dyaOrig="960">
          <v:shape id="_x0000_i1072" type="#_x0000_t75" style="width:255pt;height:46.8pt" o:ole="">
            <v:imagedata r:id="rId79" o:title=""/>
          </v:shape>
          <o:OLEObject Type="Embed" ProgID="Equation.DSMT4" ShapeID="_x0000_i1072" DrawAspect="Content" ObjectID="_1573395413" r:id="rId80"/>
        </w:object>
      </w:r>
    </w:p>
    <w:p w:rsidR="00F95CF3" w:rsidRDefault="00F92BAF" w:rsidP="00C931B9">
      <w:pPr>
        <w:rPr>
          <w:rFonts w:ascii="Times New Roman" w:eastAsia="宋体" w:hAnsi="Times New Roman" w:cs="Times New Roman"/>
          <w:b/>
          <w:sz w:val="28"/>
        </w:rPr>
      </w:pPr>
      <w:r w:rsidRPr="00F95CF3">
        <w:rPr>
          <w:rFonts w:ascii="Times New Roman" w:eastAsia="宋体" w:hAnsi="Times New Roman" w:cs="Times New Roman"/>
          <w:b/>
          <w:position w:val="-42"/>
          <w:sz w:val="28"/>
        </w:rPr>
        <w:object w:dxaOrig="5539" w:dyaOrig="960">
          <v:shape id="_x0000_i1074" type="#_x0000_t75" style="width:268.8pt;height:46.8pt" o:ole="">
            <v:imagedata r:id="rId81" o:title=""/>
          </v:shape>
          <o:OLEObject Type="Embed" ProgID="Equation.DSMT4" ShapeID="_x0000_i1074" DrawAspect="Content" ObjectID="_1573395414" r:id="rId82"/>
        </w:object>
      </w:r>
    </w:p>
    <w:p w:rsidR="00F95CF3" w:rsidRDefault="00F92BAF" w:rsidP="00C931B9">
      <w:pPr>
        <w:rPr>
          <w:rFonts w:ascii="Times New Roman" w:eastAsia="宋体" w:hAnsi="Times New Roman" w:cs="Times New Roman"/>
          <w:b/>
          <w:sz w:val="28"/>
        </w:rPr>
      </w:pPr>
      <w:r w:rsidRPr="00F95CF3">
        <w:rPr>
          <w:rFonts w:ascii="Times New Roman" w:eastAsia="宋体" w:hAnsi="Times New Roman" w:cs="Times New Roman"/>
          <w:b/>
          <w:position w:val="-42"/>
          <w:sz w:val="28"/>
        </w:rPr>
        <w:object w:dxaOrig="5360" w:dyaOrig="960">
          <v:shape id="_x0000_i1076" type="#_x0000_t75" style="width:259.8pt;height:46.8pt" o:ole="">
            <v:imagedata r:id="rId83" o:title=""/>
          </v:shape>
          <o:OLEObject Type="Embed" ProgID="Equation.DSMT4" ShapeID="_x0000_i1076" DrawAspect="Content" ObjectID="_1573395415" r:id="rId84"/>
        </w:object>
      </w:r>
    </w:p>
    <w:p w:rsidR="00F95CF3" w:rsidRDefault="00F92BAF" w:rsidP="00C931B9">
      <w:pPr>
        <w:rPr>
          <w:rFonts w:ascii="Times New Roman" w:eastAsia="宋体" w:hAnsi="Times New Roman" w:cs="Times New Roman"/>
          <w:b/>
          <w:sz w:val="28"/>
        </w:rPr>
      </w:pPr>
      <w:r w:rsidRPr="00F95CF3">
        <w:rPr>
          <w:rFonts w:ascii="Times New Roman" w:eastAsia="宋体" w:hAnsi="Times New Roman" w:cs="Times New Roman"/>
          <w:b/>
          <w:position w:val="-42"/>
          <w:sz w:val="28"/>
        </w:rPr>
        <w:object w:dxaOrig="4660" w:dyaOrig="960">
          <v:shape id="_x0000_i1078" type="#_x0000_t75" style="width:226.2pt;height:46.8pt" o:ole="">
            <v:imagedata r:id="rId85" o:title=""/>
          </v:shape>
          <o:OLEObject Type="Embed" ProgID="Equation.DSMT4" ShapeID="_x0000_i1078" DrawAspect="Content" ObjectID="_1573395416" r:id="rId86"/>
        </w:object>
      </w:r>
    </w:p>
    <w:p w:rsidR="00F95CF3" w:rsidRPr="003E2260" w:rsidRDefault="00F92BAF" w:rsidP="00C931B9">
      <w:pPr>
        <w:rPr>
          <w:rFonts w:ascii="Times New Roman" w:eastAsia="宋体" w:hAnsi="Times New Roman" w:cs="Times New Roman"/>
          <w:sz w:val="24"/>
        </w:rPr>
      </w:pPr>
      <w:r w:rsidRPr="00F92BAF">
        <w:rPr>
          <w:rFonts w:ascii="Times New Roman" w:eastAsia="宋体" w:hAnsi="Times New Roman" w:cs="Times New Roman"/>
          <w:b/>
          <w:position w:val="-32"/>
          <w:sz w:val="28"/>
        </w:rPr>
        <w:object w:dxaOrig="2580" w:dyaOrig="760">
          <v:shape id="_x0000_i1080" type="#_x0000_t75" style="width:125.4pt;height:36.6pt" o:ole="">
            <v:imagedata r:id="rId87" o:title=""/>
          </v:shape>
          <o:OLEObject Type="Embed" ProgID="Equation.DSMT4" ShapeID="_x0000_i1080" DrawAspect="Content" ObjectID="_1573395417" r:id="rId88"/>
        </w:object>
      </w:r>
    </w:p>
    <w:p w:rsidR="003F278F" w:rsidRDefault="003F278F" w:rsidP="003F278F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8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  <w:r w:rsidR="00DF5DC2">
        <w:rPr>
          <w:rFonts w:ascii="Times New Roman" w:eastAsia="宋体" w:hAnsi="Times New Roman" w:cs="Times New Roman"/>
          <w:b/>
          <w:sz w:val="28"/>
        </w:rPr>
        <w:t xml:space="preserve"> </w:t>
      </w:r>
    </w:p>
    <w:p w:rsidR="004D7389" w:rsidRDefault="004D7389" w:rsidP="004D7389">
      <w:pPr>
        <w:pStyle w:val="HTML"/>
        <w:shd w:val="clear" w:color="auto" w:fill="FFFFFF"/>
        <w:wordWrap w:val="0"/>
        <w:spacing w:line="225" w:lineRule="atLeast"/>
        <w:ind w:firstLineChars="150"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4D7389" w:rsidRDefault="004D7389" w:rsidP="004D738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 = rnorm(100)</w:t>
      </w:r>
    </w:p>
    <w:p w:rsidR="004D7389" w:rsidRDefault="004D7389" w:rsidP="004D7389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eps = rnorm(100)</w:t>
      </w:r>
    </w:p>
    <w:p w:rsidR="004D7389" w:rsidRDefault="004D7389" w:rsidP="004D738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8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C03E7B" w:rsidRDefault="00C03E7B" w:rsidP="00C03E7B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rb"/>
          <w:rFonts w:ascii="Lucida Console" w:hAnsi="Lucida Console"/>
          <w:color w:val="0000FF"/>
        </w:rPr>
        <w:t>&gt;Y=1+2*X+3*X^2+4*X^3+eps</w:t>
      </w:r>
    </w:p>
    <w:p w:rsidR="00C03E7B" w:rsidRDefault="00C03E7B" w:rsidP="00C03E7B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8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CB4BA6" w:rsidRDefault="00CB4BA6" w:rsidP="00CB4BA6">
      <w:pPr>
        <w:rPr>
          <w:rStyle w:val="gnkrckgcms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>&gt;</w:t>
      </w:r>
      <w:r w:rsidRPr="00CB4BA6">
        <w:rPr>
          <w:rStyle w:val="gnkrckgcmsb"/>
          <w:rFonts w:ascii="Lucida Console" w:hAnsi="Lucida Console"/>
          <w:color w:val="0000FF"/>
        </w:rPr>
        <w:t>data=data.frame(X,Y)</w:t>
      </w:r>
    </w:p>
    <w:p w:rsidR="003A461B" w:rsidRDefault="003A461B" w:rsidP="00CB4BA6">
      <w:pPr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fit8=regsubsets(Y~poly(X,10),data = data,nvmax = 10)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reg.fit8)</w:t>
      </w:r>
    </w:p>
    <w:p w:rsidR="003A461B" w:rsidRDefault="003A461B" w:rsidP="009A4E34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ubset selection object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 regsubsets.formula(Y ~ poly(X, 10), data = data, nvmax = 10)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0 Variables  (and intercept)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Forced in Forced out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2      FALSE      FALSE</w:t>
      </w:r>
      <w:bookmarkStart w:id="1" w:name="_GoBack"/>
      <w:bookmarkEnd w:id="1"/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3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4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5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6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7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8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9 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0     FALSE      FALS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 subsets of each size up to 10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election Algorithm: exhaustive</w:t>
      </w:r>
    </w:p>
    <w:p w:rsidR="003A461B" w:rsidRDefault="003A461B" w:rsidP="009A4E3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)1 poly(X, 10)2 poly(X, 10)3 poly(X, 10)4 poly(X, 10)5 poly(X, 10)6 poly(X, 10)7 poly(X, 10)8 poly(X, 10)9 poly(X, 10)10</w:t>
      </w:r>
    </w:p>
    <w:p w:rsidR="003A461B" w:rsidRDefault="003A461B" w:rsidP="003A461B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*"          " "          " "          " "          " "          " "          " "          " "          " "          " 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2  ( 1 )  "*"          " "          "*"          " "          " "          " "          " "          " "          " "          " 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*"          "*"          "*"          " "          " "          " "          " "          " "          " "          " 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*"          "*"          "*"          " "          "*"          " "          " "          " "          " "          " 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5  ( 1 )  "*"          "*"          "*"          "*"          "*"          " "          " "          " "          " "          " 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6  ( 1 )  "*"          "*"          "*"          "*"          "*"          " "          " "          " "          " "          "*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*"          "*"          "*"          "*"          "*"          " "          "*"          " "          " "          "*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8  ( 1 )  "*"          "*"          "*"          "*"          "*"          " "          "*"          " "          "*"          "*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*"          "*"          "*"          "*"          "*"          "*"          "*"          " "          "*"          "*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"*"          "*"          "*"          "*"          "*"          "*"          "*"          "*"          "*"          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summary8=summary(reg.fit8)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$cp)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4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$bic)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$adjr2)</w:t>
      </w:r>
    </w:p>
    <w:p w:rsidR="003A461B" w:rsidRDefault="003A461B" w:rsidP="003A461B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</w:t>
      </w:r>
    </w:p>
    <w:p w:rsidR="00B52492" w:rsidRDefault="009A4E34" w:rsidP="00C0060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9A4E34" w:rsidRDefault="009A4E34" w:rsidP="00C0060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IC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9A4E34" w:rsidRDefault="009A4E34" w:rsidP="009A4E3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调整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9A4E3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$cp, xlab = "Best Subset Size", ylab = "Cp", pch = 20, type = "l")</w:t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4, reg.summary8$cp[4], pch = 4, col = "red", lwd = 7)</w:t>
      </w:r>
    </w:p>
    <w:p w:rsidR="009A4E34" w:rsidRDefault="009A4E34" w:rsidP="009A4E3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$bic, xlab = "Best Subset Size", ylab = "BIC", pch = 20, type = "l")</w:t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3, reg.summary8$</w:t>
      </w:r>
      <w:r>
        <w:rPr>
          <w:rStyle w:val="gnkrckgcmrb"/>
          <w:rFonts w:ascii="Lucida Console" w:hAnsi="Lucida Console" w:hint="eastAsia"/>
          <w:color w:val="0000FF"/>
        </w:rPr>
        <w:t>bic</w:t>
      </w:r>
      <w:r>
        <w:rPr>
          <w:rStyle w:val="gnkrckgcmrb"/>
          <w:rFonts w:ascii="Lucida Console" w:hAnsi="Lucida Console"/>
          <w:color w:val="0000FF"/>
        </w:rPr>
        <w:t>[3], pch = 4, col = "red", lwd = 7)</w:t>
      </w:r>
    </w:p>
    <w:p w:rsidR="009A4E34" w:rsidRDefault="009A4E34" w:rsidP="009A4E3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$adjr2, xlab = "Best Subset Size", ylab = "adjust R^2", pch = 20, type = "l")</w:t>
      </w:r>
    </w:p>
    <w:p w:rsidR="009A4E34" w:rsidRDefault="009A4E34" w:rsidP="009A4E34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1, reg.summary8$adjr2[1], pch = 4, col = "red", lwd = 7)</w:t>
      </w:r>
    </w:p>
    <w:p w:rsidR="009A4E34" w:rsidRPr="009A4E34" w:rsidRDefault="009A4E34" w:rsidP="009A4E3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,4)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(Intercept) poly(X, 10, raw = TRUE)1 poly(X, 10, raw = TRUE)2 poly(X, 10, raw = TRUE)3 poly(X, 10, raw = TRUE)5 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1.07200775               2.38745596               2.84575641               3.55797426               0.08072292 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,3)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(Intercept) poly(X, 10, raw = TRUE)1 poly(X, 10, raw = TRUE)2 poly(X, 10, raw = TRUE)3 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1.061507                 1.975280                 2.876209                 4.017639 </w:t>
      </w:r>
    </w:p>
    <w:p w:rsidR="009A4E34" w:rsidRDefault="009A4E34" w:rsidP="009A4E34">
      <w:pPr>
        <w:rPr>
          <w:rFonts w:ascii="Times New Roman" w:eastAsia="宋体" w:hAnsi="Times New Roman" w:cs="Times New Roman"/>
          <w:sz w:val="24"/>
          <w:szCs w:val="24"/>
        </w:rPr>
      </w:pP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rb"/>
          <w:rFonts w:ascii="Lucida Console" w:hAnsi="Lucida Console" w:hint="eastAsia"/>
          <w:color w:val="0000FF"/>
        </w:rPr>
        <w:t>&gt;</w:t>
      </w:r>
      <w:r>
        <w:rPr>
          <w:rStyle w:val="gnkrckgcmrb"/>
          <w:rFonts w:ascii="Lucida Console" w:hAnsi="Lucida Console"/>
          <w:color w:val="0000FF"/>
        </w:rPr>
        <w:t>coef(reg.fit8,1)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(Intercept) poly(X, 10, raw = TRUE)3 </w:t>
      </w:r>
    </w:p>
    <w:p w:rsidR="00DC77FC" w:rsidRDefault="00DC77FC" w:rsidP="00DC77FC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3.437156                 4.828270 </w:t>
      </w:r>
    </w:p>
    <w:p w:rsidR="00D400E1" w:rsidRDefault="00D400E1" w:rsidP="00D400E1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8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for$cp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4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for$bic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for$adjr2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back$cp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4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back$bic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summary8_back$adjr2)</w:t>
      </w:r>
    </w:p>
    <w:p w:rsidR="00D400E1" w:rsidRDefault="00D400E1" w:rsidP="00D400E1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是</w:t>
      </w:r>
      <w:r>
        <w:rPr>
          <w:rFonts w:ascii="Times New Roman" w:eastAsia="宋体" w:hAnsi="Times New Roman" w:cs="Times New Roman" w:hint="eastAsia"/>
          <w:sz w:val="24"/>
          <w:szCs w:val="24"/>
        </w:rPr>
        <w:t>Forward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IC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调整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9A4E3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没有变化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然后是</w:t>
      </w:r>
      <w:r>
        <w:rPr>
          <w:rFonts w:ascii="Times New Roman" w:eastAsia="宋体" w:hAnsi="Times New Roman" w:cs="Times New Roman" w:hint="eastAsia"/>
          <w:sz w:val="24"/>
          <w:szCs w:val="24"/>
        </w:rPr>
        <w:t>Backward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IC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6F3E5E" w:rsidRDefault="006F3E5E" w:rsidP="006F3E5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调整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9A4E3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for$cp, xlab = "Best Subset Size", ylab = "Cp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4, reg.summary8_for$cp[4], pch = 4, col = "red", lwd = 7)</w:t>
      </w:r>
    </w:p>
    <w:p w:rsidR="00D400E1" w:rsidRDefault="009F3B06" w:rsidP="009F3B0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for$bic, xlab = "Best Subset Size", ylab = "BIC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3, reg.summary8_for$bic[3], pch = 4, col = "red", lwd = 7)</w:t>
      </w:r>
    </w:p>
    <w:p w:rsidR="009F3B06" w:rsidRDefault="009F3B06" w:rsidP="009F3B0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for$adjr2, xlab = "Best Subset Size", ylab = "adjust R^2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1, reg.summary8_for$adjr2[1], pch = 4, col = "red", lwd = 7)</w:t>
      </w:r>
    </w:p>
    <w:p w:rsidR="009F3B06" w:rsidRPr="009F3B06" w:rsidRDefault="009F3B06" w:rsidP="009F3B0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back$cp, xlab = "Best Subset Size", ylab = "Cp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4, reg.summary8_back$cp[4], pch = 4, col = "red", lwd = 7)</w:t>
      </w:r>
    </w:p>
    <w:p w:rsidR="009F3B06" w:rsidRDefault="009F3B06" w:rsidP="009F3B06">
      <w:pPr>
        <w:pStyle w:val="HTML"/>
        <w:shd w:val="clear" w:color="auto" w:fill="FFFFFF"/>
        <w:spacing w:line="225" w:lineRule="atLeast"/>
        <w:jc w:val="center"/>
        <w:rPr>
          <w:rStyle w:val="gnkrckgcmrb"/>
          <w:rFonts w:ascii="Lucida Console" w:hAnsi="Lucida Console"/>
          <w:color w:val="0000FF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back$bic, xlab = "Best Subset Size", ylab = "BIC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3, reg.summary8_back$bic[3], pch = 4, col = "red", lwd = 7)</w:t>
      </w:r>
    </w:p>
    <w:p w:rsidR="009F3B06" w:rsidRDefault="009F3B06" w:rsidP="009F3B06">
      <w:pPr>
        <w:pStyle w:val="HTML"/>
        <w:shd w:val="clear" w:color="auto" w:fill="FFFFFF"/>
        <w:spacing w:line="225" w:lineRule="atLeast"/>
        <w:jc w:val="center"/>
        <w:rPr>
          <w:rStyle w:val="gnkrckgcmrb"/>
          <w:rFonts w:ascii="Lucida Console" w:hAnsi="Lucida Console"/>
          <w:color w:val="0000FF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reg.summary8_back$adjr2, xlab = "Best Subset Size", ylab = "adjust R^2", pch = 20, type = "l")</w:t>
      </w:r>
    </w:p>
    <w:p w:rsidR="009F3B06" w:rsidRDefault="009F3B06" w:rsidP="009F3B06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ints(1, reg.summary8_back$adjr2[1], pch = 4, col = "red", lwd = 7)</w:t>
      </w:r>
    </w:p>
    <w:p w:rsidR="009F3B06" w:rsidRPr="009F3B06" w:rsidRDefault="009F3B06" w:rsidP="009F3B0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summary8_for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ubset selection object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Call: regsubsets.formula(Y ~ poly(X, 10, raw = TRUE), data = data,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vmax = 10, method = "forward")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0 Variables  (and intercept)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   Forced in Forced out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1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2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3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4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5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6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7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8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9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10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 subsets of each size up to 10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election Algorithm: forward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, raw = TRUE)1 poly(X, 10, raw = TRUE)2 poly(X, 10, raw = TRUE)3 poly(X, 10, raw = TRUE)4 poly(X, 10, raw = TRUE)5 poly(X, 10, raw = TRUE)6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 "                      " 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2  ( 1 )  " 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*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*"                      "*"                      "*"                      " "                      "*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5  ( 1 )  "*"                      "*"                      "*"                      " 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6  ( 1 )  "*"                      "*"                      "*"                      " 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*"                      "*"                      "*"                      " 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8  ( 1 )  "*"                      "*"                      "*"                      " 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*"                      "*"                      "*"                      " 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            "*"                      "*"                      "*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, raw = TRUE)7 poly(X, 10, raw = TRUE)8 poly(X, 10, raw = TRUE)9 poly(X, 10, raw = TRUE)10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2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5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6  ( 1 )  " "                      " "                      "*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*"                      " "                      "*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8  ( 1 )  "*"                      "*"                      "*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*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summary8_back</w:t>
      </w:r>
    </w:p>
    <w:p w:rsidR="006F3E5E" w:rsidRDefault="006F3E5E" w:rsidP="006F3E5E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ubset selection object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Call: regsubsets.formula(Y ~ poly(X, 10, raw = TRUE), data = data,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vmax = 10, method = "backward")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0 Variables  (and intercept)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   Forced in Forced out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1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2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3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4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5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6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7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8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9 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, raw = TRUE)10     FALSE      FALSE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 subsets of each size up to 10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election Algorithm: backward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, raw = TRUE)1 poly(X, 10, raw = TRUE)2 poly(X, 10, raw = TRUE)3 poly(X, 10, raw = TRUE)4 poly(X, 10, raw = TRUE)5 poly(X, 10, raw = TRUE)6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 "                      " 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2  ( 1 )  " 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*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*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5  ( 1 )  "*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6  ( 1 )  "*"                      "*"                      "*"                      " "                      " "                      " 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*"                      "*"                      "*"                      " "                      " 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8  ( 1 )  "*"                      "*"                      "*"                      "*"                      " 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*"                      "*"                      "*"                      "*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            "*"                      "*"                      "*"                      "*"                      "*"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, raw = TRUE)7 poly(X, 10, raw = TRUE)8 poly(X, 10, raw = TRUE)9 poly(X, 10, raw = TRUE)10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2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 "                      " "                      " 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 "                      " "                      "*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5  ( 1 )  " "                      "*"                      "*"                      " 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6  ( 1 )  " 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 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8  ( 1 )  " 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 "                      "*"                      "*"                      "*"                      </w:t>
      </w:r>
    </w:p>
    <w:p w:rsidR="006F3E5E" w:rsidRDefault="006F3E5E" w:rsidP="006F3E5E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            "*"                      "*"                      "*"                      </w:t>
      </w:r>
    </w:p>
    <w:p w:rsid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for,4)</w:t>
      </w:r>
    </w:p>
    <w:p w:rsid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for,3)</w:t>
      </w:r>
    </w:p>
    <w:p w:rsid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for,1)</w:t>
      </w:r>
    </w:p>
    <w:p w:rsid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back,4)</w:t>
      </w:r>
    </w:p>
    <w:p w:rsid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back,3)</w:t>
      </w:r>
    </w:p>
    <w:p w:rsidR="00335070" w:rsidRPr="00335070" w:rsidRDefault="00335070" w:rsidP="00335070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back,1)</w:t>
      </w:r>
    </w:p>
    <w:p w:rsidR="009F3B06" w:rsidRPr="009F3B06" w:rsidRDefault="00335070" w:rsidP="009F3B0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A7BB0C0" wp14:editId="0C7D99D0">
            <wp:extent cx="5274310" cy="147193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B06" w:rsidRDefault="009F3B06" w:rsidP="00335070">
      <w:pPr>
        <w:rPr>
          <w:rFonts w:ascii="Times New Roman" w:eastAsia="宋体" w:hAnsi="Times New Roman" w:cs="Times New Roman"/>
          <w:sz w:val="24"/>
          <w:szCs w:val="24"/>
        </w:rPr>
      </w:pPr>
    </w:p>
    <w:p w:rsidR="003B3180" w:rsidRDefault="003B3180" w:rsidP="003B3180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8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at = model.matrix(Y ~ poly(X, 10), data = data)[, -1]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iew(mat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fit8=cv.glmnet(mat,Y,alpha = 1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mbda=lasso.fit8$lambda.min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fit8_=glmnet(mat, Y, alpha = 1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pred8=predict(lasso.fit8,s=lambda, type = "coefficients")</w:t>
      </w:r>
    </w:p>
    <w:p w:rsidR="005313EA" w:rsidRDefault="005313EA" w:rsidP="005313E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pred8</w:t>
      </w:r>
    </w:p>
    <w:p w:rsidR="005313EA" w:rsidRDefault="005313EA" w:rsidP="00E03D4D">
      <w:pPr>
        <w:pStyle w:val="HTML"/>
        <w:shd w:val="clear" w:color="auto" w:fill="FFFFFF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1 x 1 sparse Matrix of class "dgCMatrix"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 1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   4.4541625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  107.9556155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2   44.6358314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3   59.7488786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4    0.8491130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5    1.0722064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6    .        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7    .        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8    .        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9    .        </w:t>
      </w:r>
    </w:p>
    <w:p w:rsidR="005313EA" w:rsidRDefault="005313EA" w:rsidP="00E03D4D">
      <w:pPr>
        <w:pStyle w:val="HTML"/>
        <w:shd w:val="clear" w:color="auto" w:fill="FFFFFF"/>
        <w:wordWrap w:val="0"/>
        <w:spacing w:line="225" w:lineRule="atLeast"/>
        <w:jc w:val="both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0  -0.5432475</w:t>
      </w:r>
    </w:p>
    <w:p w:rsidR="00335070" w:rsidRDefault="00335070" w:rsidP="003B3180">
      <w:pPr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lasso.fit8)</w:t>
      </w:r>
    </w:p>
    <w:p w:rsidR="00E03D4D" w:rsidRDefault="00E03D4D" w:rsidP="00E03D4D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D4D" w:rsidRDefault="00E03D4D" w:rsidP="00E03D4D">
      <w:pPr>
        <w:rPr>
          <w:rFonts w:ascii="Times New Roman" w:eastAsia="宋体" w:hAnsi="Times New Roman" w:cs="Times New Roman"/>
          <w:sz w:val="24"/>
          <w:szCs w:val="24"/>
        </w:rPr>
      </w:pP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=1+X^7+eps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ata = data.frame(X,Y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fit8_=regsubsets(Y ~ poly(X, 10), data = data, nvmax = 10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fit8_summary = summary(reg.fit8_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fit8_summary$cp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7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fit8_summary$bic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7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reg.fit8_summary$adjr2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fit8_summary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ubset selection object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 regsubsets.formula(Y ~ poly(X, 10), data = data, nvmax = 10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0 Variables  (and intercept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Forced in Forced out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2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3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4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5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6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7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8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poly(X, 10)9 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0     FALSE      FALS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 subsets of each size up to 10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election Algorithm: exhaustive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poly(X, 10)1 poly(X, 10)2 poly(X, 10)3 poly(X, 10)4 poly(X, 10)5 poly(X, 10)6 poly(X, 10)7 poly(X, 10)8 poly(X, 10)9 poly(X, 10)10</w:t>
      </w:r>
    </w:p>
    <w:p w:rsidR="00E03D4D" w:rsidRDefault="00E03D4D" w:rsidP="00E03D4D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  ( 1 )  " "          " "          "*"          " "          " "          " "          " 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2  ( 1 )  "*"          " "          "*"          " "          " "          " "          " 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3  ( 1 )  "*"          " "          "*"          " "          "*"          " "          " 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  ( 1 )  "*"          "*"          "*"          " "          "*"          " "          " 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5  ( 1 )  "*"          "*"          "*"          "*"          "*"          " "          " 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6  ( 1 )  "*"          "*"          "*"          "*"          "*"          " "          "*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7  ( 1 )  "*"          "*"          "*"          "*"          "*"          "*"          "*"          " "          " "          " 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8  ( 1 )  "*"          "*"          "*"          "*"          "*"          "*"          "*"          " "          " "          "*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9  ( 1 )  "*"          "*"          "*"          "*"          "*"          "*"          "*"          " "          "*"          "*"         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0  ( 1 ) "*"          "*"          "*"          "*"          "*"          "*"          "*"          "*"          "*"          "*"      </w:t>
      </w:r>
    </w:p>
    <w:p w:rsidR="00E03D4D" w:rsidRDefault="00E03D4D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E03D4D" w:rsidRDefault="00E03D4D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IC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E03D4D" w:rsidRDefault="00E03D4D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调整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9A4E3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时模型是最好的。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,7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(Intercept) poly(X, 10)1 poly(X, 10)2 poly(X, 10)3 poly(X, 10)4 poly(X, 10)5 poly(X, 10)6 poly(X, 10)7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    5.182549   335.507160   137.987657   443.359221    82.477971   178.526321    15.705593    28.671059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8_,1)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(Intercept) poly(X, 10)3 </w:t>
      </w:r>
    </w:p>
    <w:p w:rsidR="00E03D4D" w:rsidRDefault="00E03D4D" w:rsidP="00E03D4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5.182549   443.359221 </w:t>
      </w:r>
    </w:p>
    <w:p w:rsidR="00E03D4D" w:rsidRDefault="001C7F55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没有拟合得特别好的。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at = model.matrix(Y ~ poly(X, 10), data = data)[, -1]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fit8_ = cv.glmnet(mat, Y, alpha = 1)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mbda = lasso.fit8_$lambda.min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mbda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6738666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model = glmnet(mat, Y, alpha = 1)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(bestmodel, s = lambda, type = "coefficients")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1 x 1 sparse Matrix of class "dgCMatrix"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1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   5.182549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1  328.768495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2  131.248991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3  436.620555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4   75.739305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5  171.787655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6    8.966928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10)7   21.932393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8    .       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9    .       </w:t>
      </w:r>
    </w:p>
    <w:p w:rsidR="001C7F55" w:rsidRDefault="001C7F55" w:rsidP="001C7F55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0)10   .       </w:t>
      </w:r>
    </w:p>
    <w:p w:rsidR="001C7F55" w:rsidRDefault="001C7F55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模型中有预测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9A4E3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时交叉验证误差最小。但是模型与原模型差距比较大。</w:t>
      </w:r>
    </w:p>
    <w:p w:rsidR="003E24FF" w:rsidRDefault="003E24FF" w:rsidP="003E24FF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ibrary(ISLR)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(is.na(College))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sample(1:dim(College)[1], dim(College)[1] / 2)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 = -train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llege.train = College[train, ]</w:t>
      </w:r>
    </w:p>
    <w:p w:rsidR="009F5582" w:rsidRDefault="009F5582" w:rsidP="009F558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llege.test = College[test, ]</w:t>
      </w:r>
    </w:p>
    <w:p w:rsidR="000A4B15" w:rsidRDefault="000A4B15" w:rsidP="000A4B15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0A4B15" w:rsidRDefault="000A4B15" w:rsidP="000A4B1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m.fit9=lm(Apps~.,data = College.train)</w:t>
      </w:r>
    </w:p>
    <w:p w:rsidR="000A4B15" w:rsidRDefault="000A4B15" w:rsidP="000A4B1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m.pred9=predict(lm.fit9,College.test)</w:t>
      </w:r>
    </w:p>
    <w:p w:rsidR="000A4B15" w:rsidRDefault="000A4B15" w:rsidP="000A4B15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lm.pred9-College.test[,"Apps"])^2)</w:t>
      </w:r>
    </w:p>
    <w:p w:rsidR="000A4B15" w:rsidRDefault="000A4B15" w:rsidP="000A4B15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[1] 1108531</w:t>
      </w:r>
    </w:p>
    <w:p w:rsidR="000A4B15" w:rsidRDefault="000A4B15" w:rsidP="000A4B15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mat = model.matrix(Apps~., data=College.train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mat = model.matrix(Apps~., data=College.test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rid = 10 ^ seq(5, -5, length=100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out=cv.glmnet(train.mat,College.train[, "Apps"], alpha=0, lambda=grid, thresh=1e-12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=cv.out$lambda.min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m(cv.out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idge.fit9=cv.glmnet(train.mat,College.train[, "Apps"], alpha=0, lambda=grid, thresh=1e-12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=ridge.fit9$lambda.min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idge.pred9 = predict(ridge.fit9, s= bestlam, newx=test.mat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ridge.pred9-College.test[,"Apps"])^2)</w:t>
      </w:r>
    </w:p>
    <w:p w:rsidR="004B490D" w:rsidRDefault="004B490D" w:rsidP="004B490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108531</w:t>
      </w:r>
    </w:p>
    <w:p w:rsidR="00D474D9" w:rsidRDefault="00D474D9" w:rsidP="00D474D9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fit9=cv.glmnet(train.mat,College.train[, "Apps"], alpha=1, lambda=grid, thresh=1e-12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=lasso.fit9$lambda.min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pred9 = predict(lasso.fit9, s= bestlam, newx=test.mat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lasso.pred9-College.test[,"Apps"])^2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03599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sb"/>
          <w:rFonts w:ascii="Lucida Console" w:hAnsi="Lucida Console"/>
          <w:color w:val="0000FF"/>
        </w:rPr>
      </w:pP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fit9_ = glmnet(train.mat,College.train[, "Apps"], alpha=1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(lasso.fit9_, s=bestlam, type="coefficients")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9 x 1 sparse Matrix of class "dgCMatrix"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 1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-3.426068e+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(Intercept)  .           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rivateYes  -5.384014e+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ccept       1.567282e+00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Enroll      -4.689449e-01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op10perc    5.114049e+01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op25perc   -1.043789e+01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.Undergrad -1.148338e-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.Undergrad  .           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Outstate    -5.920048e-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oom.Board   1.979860e-01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ks        2.354755e-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Personal     6.834524e-03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hD         -4.870375e+00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erminal    -3.040452e+00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S.F.Ratio    .           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erc.alumni -2.148537e+00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Expend       3.306974e-02</w:t>
      </w:r>
    </w:p>
    <w:p w:rsidR="00D474D9" w:rsidRDefault="00D474D9" w:rsidP="00D474D9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rad.Rate    3.603527e+00</w:t>
      </w:r>
    </w:p>
    <w:p w:rsidR="00D9072B" w:rsidRDefault="00D9072B" w:rsidP="00D9072B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fit9 = pcr(Apps~., data=College.train, scale=T, validation="CV"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alidationplot(pcr.fit9, val.type="MSEP"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pcr.fit9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ata: 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 xml:space="preserve">X dimension: 388 17 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>Y dimension: 388 1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it method: svdpc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components considered: 17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VALIDATION: RMSEP</w:t>
      </w:r>
    </w:p>
    <w:p w:rsidR="00D9072B" w:rsidRDefault="00D9072B" w:rsidP="00D9072B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ross-validated using 10 random segments.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(Intercept)  1 comps  2 comps  3 comps  4 comps  5 comps  6 comps  7 comps  8 comps  9 comps  10 comps  11 comps  12 comps  13 comps  14 comps  15 comps  16 comps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V            4335     4218     2413     2427     2215     1917     1908     1911     1916     1873      1860      1860      1863      1871      1863      1815      1327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djCV         4335     4221     2407     2428     2009     1901     1899     1902     1907     1861      1848      1849      1852      1861      1855      1778      1311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17 comps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V         1335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djCV      1319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RAINING: % variance explained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1 comps  2 comps  3 comps  4 comps  5 comps  6 comps  7 comps  8 comps  9 comps  10 comps  11 comps  12 comps  13 comps  14 comps  15 comps  16 comps  17 comps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X      31.216    57.68    64.73    70.55    76.33    81.30    85.01    88.40    91.16     93.36     95.38     96.94     97.96     98.76     99.40     99.87    100.00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pps    6.976    71.47    71.58    83.32    83.44    83.45    83.46    83.47    84.53     84.86     84.98     84.98     84.99     85.24     90.87     93.93     93.97</w:t>
      </w:r>
    </w:p>
    <w:p w:rsidR="007A7219" w:rsidRDefault="007A7219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sb"/>
          <w:rFonts w:ascii="Lucida Console" w:hAnsi="Lucida Console"/>
          <w:color w:val="0000FF"/>
        </w:rPr>
      </w:pPr>
    </w:p>
    <w:p w:rsidR="007A7219" w:rsidRPr="007A7219" w:rsidRDefault="007A7219" w:rsidP="007A7219">
      <w:pPr>
        <w:rPr>
          <w:rStyle w:val="gnkrckgcmsb"/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选为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就可以了，再增加，</w:t>
      </w:r>
      <w:r>
        <w:rPr>
          <w:rFonts w:ascii="Times New Roman" w:eastAsia="宋体" w:hAnsi="Times New Roman" w:cs="Times New Roman" w:hint="eastAsia"/>
          <w:sz w:val="24"/>
          <w:szCs w:val="24"/>
        </w:rPr>
        <w:t>MSE</w:t>
      </w:r>
      <w:r>
        <w:rPr>
          <w:rFonts w:ascii="Times New Roman" w:eastAsia="宋体" w:hAnsi="Times New Roman" w:cs="Times New Roman" w:hint="eastAsia"/>
          <w:sz w:val="24"/>
          <w:szCs w:val="24"/>
        </w:rPr>
        <w:t>只有少量的减小。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pred9 = predict(pcr.fit9, College.test, ncomp=5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data.frame(pcr.pred9)-College.test[, "Apps"])^2)</w:t>
      </w:r>
    </w:p>
    <w:p w:rsidR="00D9072B" w:rsidRDefault="00D9072B" w:rsidP="00D9072B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907827</w:t>
      </w:r>
    </w:p>
    <w:p w:rsidR="00D9072B" w:rsidRDefault="00D9072B" w:rsidP="00D9072B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f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s.fit9 = plsr(Apps~., data=College.train, scale=T, validation="CV")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alidationplot(pls.fit9, val.type="MSEP")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pls.fit9)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ata: 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 xml:space="preserve">X dimension: 388 17 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>Y dimension: 388 1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it method: kernelpls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components considered: 17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VALIDATION: RMSEP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ross-validated using 10 random segments.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(Intercept)  1 comps  2 comps  3 comps  4 comps  5 comps  6 comps  7 comps  8 comps  9 comps  10 comps  11 comps  12 comps  13 comps  14 comps  15 comps  16 comps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V            4335     2176     1893     1725     1613     1406     1312     1297     1285     1280      1278      1279      1282      1281      1281      1281      1281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djCV         4335     2171     1884     1715     1578     1375     1295     1281     1271     1267      1265      1266      1269      1268      1267      1267      1268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17 comps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V         1281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djCV      1268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RAINING: % variance explained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1 comps  2 comps  3 comps  4 comps  5 comps  6 comps  7 comps  8 comps  9 comps  10 comps  11 comps  12 comps  13 comps  14 comps  15 comps  16 comps  17 comps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X       26.91    43.08    63.26    65.16    68.50    73.75    76.10    79.03    81.76     85.41     89.03     91.38     93.31     95.43     97.41     98.78    100.00</w:t>
      </w:r>
    </w:p>
    <w:p w:rsidR="007A7219" w:rsidRDefault="007A7219" w:rsidP="007A7219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pps    76.64    83.93    87.14    91.90    93.49    93.85    93.91    93.94    93.96     93.96     93.96     93.97     93.97     93.97     93.97     93.97     93.97</w:t>
      </w:r>
    </w:p>
    <w:p w:rsidR="007A7219" w:rsidRDefault="007A7219" w:rsidP="00E03D4D">
      <w:pPr>
        <w:rPr>
          <w:rFonts w:ascii="Times New Roman" w:eastAsia="宋体" w:hAnsi="Times New Roman" w:cs="Times New Roman"/>
          <w:sz w:val="24"/>
          <w:szCs w:val="24"/>
        </w:rPr>
      </w:pPr>
    </w:p>
    <w:p w:rsidR="00D9072B" w:rsidRDefault="007A7219" w:rsidP="00E03D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选为</w:t>
      </w:r>
      <w:r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就可以了，再增加，</w:t>
      </w:r>
      <w:r>
        <w:rPr>
          <w:rFonts w:ascii="Times New Roman" w:eastAsia="宋体" w:hAnsi="Times New Roman" w:cs="Times New Roman" w:hint="eastAsia"/>
          <w:sz w:val="24"/>
          <w:szCs w:val="24"/>
        </w:rPr>
        <w:t>MSE</w:t>
      </w:r>
      <w:r>
        <w:rPr>
          <w:rFonts w:ascii="Times New Roman" w:eastAsia="宋体" w:hAnsi="Times New Roman" w:cs="Times New Roman" w:hint="eastAsia"/>
          <w:sz w:val="24"/>
          <w:szCs w:val="24"/>
        </w:rPr>
        <w:t>只有少量的减小。</w:t>
      </w:r>
    </w:p>
    <w:p w:rsidR="0072538F" w:rsidRDefault="0072538F" w:rsidP="0072538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s.pred9 = predict(pls.fit9, College.test, ncomp=7)</w:t>
      </w:r>
    </w:p>
    <w:p w:rsidR="0072538F" w:rsidRDefault="0072538F" w:rsidP="0072538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data.frame(pls.pred9)-College.test[, "Apps"])^2)</w:t>
      </w:r>
    </w:p>
    <w:p w:rsidR="0072538F" w:rsidRDefault="0072538F" w:rsidP="0072538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134225</w:t>
      </w:r>
    </w:p>
    <w:p w:rsidR="00D87A4D" w:rsidRDefault="00D87A4D" w:rsidP="00D87A4D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9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g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87A4D" w:rsidRDefault="00D87A4D" w:rsidP="00D87A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avg9 = mean(College.test[, "Apps"])</w:t>
      </w:r>
    </w:p>
    <w:p w:rsidR="00D87A4D" w:rsidRDefault="00D87A4D" w:rsidP="00D87A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m.test9.r2 = 1 - mean((College.test[, "Apps"] - lm.pred9)^2) /mean((College.test[, "Apps"] - test.avg9)^2)</w:t>
      </w:r>
    </w:p>
    <w:p w:rsidR="00D87A4D" w:rsidRDefault="00D87A4D" w:rsidP="00D87A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idge.test9.r2 = 1 - mean((College.test[, "Apps"] - ridge.pred9)^2) /mean((College.test[, "Apps"] - test.avg9)^2)</w:t>
      </w:r>
    </w:p>
    <w:p w:rsidR="00D87A4D" w:rsidRDefault="00D87A4D" w:rsidP="00D87A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test9.r2 = 1 - mean((College.test[, "Apps"] - lasso.pred9)^2) /mean((College.test[, "Apps"] - test.avg9)^2)</w:t>
      </w:r>
    </w:p>
    <w:p w:rsidR="00D87A4D" w:rsidRDefault="00D87A4D" w:rsidP="00D87A4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test9.r2 = 1 - mean((College.test[, "Apps"] - data.frame(pcr.pred9))^2) /mean((College.test[, "Apps"] - test.avg9)^2)</w:t>
      </w:r>
    </w:p>
    <w:p w:rsidR="000C69C6" w:rsidRDefault="00D87A4D" w:rsidP="000C69C6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s.test9.r2 = 1 - mean((College.test[, "Apps"] - data.frame(pls.pred9))^2) /mean((College.test[, "Apps"] - test.avg9)^2)</w:t>
      </w:r>
    </w:p>
    <w:p w:rsidR="000C69C6" w:rsidRPr="000C69C6" w:rsidRDefault="00D87A4D" w:rsidP="000C69C6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>&gt;</w:t>
      </w:r>
      <w:r w:rsidR="000C69C6" w:rsidRPr="000C69C6">
        <w:rPr>
          <w:rStyle w:val="a5"/>
          <w:rFonts w:ascii="Lucida Console" w:hAnsi="Lucida Console"/>
          <w:color w:val="0000FF"/>
        </w:rPr>
        <w:t xml:space="preserve"> </w:t>
      </w:r>
      <w:r w:rsidR="000C69C6">
        <w:rPr>
          <w:rStyle w:val="gnkrckgcmrb"/>
          <w:rFonts w:ascii="Lucida Console" w:hAnsi="Lucida Console"/>
          <w:color w:val="0000FF"/>
        </w:rPr>
        <w:t>barplot(c(lm.test9.r2, ridge.test9.r2, pcr.test9.r2, pls.test9.r2, lasso.test9.r2), col="red", names.arg=c("OLS","Ridge","PCR","PLS","Lasso"), main="Test R-squared")</w:t>
      </w:r>
    </w:p>
    <w:p w:rsidR="007A7219" w:rsidRDefault="000C69C6" w:rsidP="000C69C6">
      <w:pPr>
        <w:pStyle w:val="HTML"/>
        <w:shd w:val="clear" w:color="auto" w:fill="FFFFFF"/>
        <w:spacing w:line="225" w:lineRule="atLeast"/>
        <w:ind w:firstLine="36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A4D" w:rsidRDefault="000C69C6" w:rsidP="00D87A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除了</w:t>
      </w:r>
      <w:r>
        <w:rPr>
          <w:rFonts w:ascii="Times New Roman" w:eastAsia="宋体" w:hAnsi="Times New Roman" w:cs="Times New Roman" w:hint="eastAsia"/>
          <w:sz w:val="24"/>
          <w:szCs w:val="24"/>
        </w:rPr>
        <w:t>PCR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test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69C6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8</w:t>
      </w:r>
      <w:r>
        <w:rPr>
          <w:rFonts w:ascii="Times New Roman" w:eastAsia="宋体" w:hAnsi="Times New Roman" w:cs="Times New Roman" w:hint="eastAsia"/>
          <w:sz w:val="24"/>
          <w:szCs w:val="24"/>
        </w:rPr>
        <w:t>左右，其余几种方法的</w:t>
      </w:r>
      <w:r>
        <w:rPr>
          <w:rFonts w:ascii="Times New Roman" w:eastAsia="宋体" w:hAnsi="Times New Roman" w:cs="Times New Roman" w:hint="eastAsia"/>
          <w:sz w:val="24"/>
          <w:szCs w:val="24"/>
        </w:rPr>
        <w:t>test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69C6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0C69C6">
        <w:rPr>
          <w:rFonts w:ascii="Times New Roman" w:eastAsia="宋体" w:hAnsi="Times New Roman" w:cs="Times New Roman" w:hint="eastAsia"/>
          <w:sz w:val="24"/>
          <w:szCs w:val="24"/>
        </w:rPr>
        <w:t>都</w:t>
      </w: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9</w:t>
      </w:r>
      <w:r>
        <w:rPr>
          <w:rFonts w:ascii="Times New Roman" w:eastAsia="宋体" w:hAnsi="Times New Roman" w:cs="Times New Roman" w:hint="eastAsia"/>
          <w:sz w:val="24"/>
          <w:szCs w:val="24"/>
        </w:rPr>
        <w:t>左右，</w:t>
      </w:r>
      <w:r>
        <w:rPr>
          <w:rFonts w:ascii="Times New Roman" w:eastAsia="宋体" w:hAnsi="Times New Roman" w:cs="Times New Roman" w:hint="eastAsia"/>
          <w:sz w:val="24"/>
          <w:szCs w:val="24"/>
        </w:rPr>
        <w:t>OLS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Ridge</w:t>
      </w:r>
      <w:r>
        <w:rPr>
          <w:rFonts w:ascii="Times New Roman" w:eastAsia="宋体" w:hAnsi="Times New Roman" w:cs="Times New Roman" w:hint="eastAsia"/>
          <w:sz w:val="24"/>
          <w:szCs w:val="24"/>
        </w:rPr>
        <w:t>略高一些，除了</w:t>
      </w:r>
      <w:r>
        <w:rPr>
          <w:rFonts w:ascii="Times New Roman" w:eastAsia="宋体" w:hAnsi="Times New Roman" w:cs="Times New Roman" w:hint="eastAsia"/>
          <w:sz w:val="24"/>
          <w:szCs w:val="24"/>
        </w:rPr>
        <w:t>PCR</w:t>
      </w:r>
      <w:r>
        <w:rPr>
          <w:rFonts w:ascii="Times New Roman" w:eastAsia="宋体" w:hAnsi="Times New Roman" w:cs="Times New Roman" w:hint="eastAsia"/>
          <w:sz w:val="24"/>
          <w:szCs w:val="24"/>
        </w:rPr>
        <w:t>，其余几种方法预测都挺准确的。</w:t>
      </w:r>
    </w:p>
    <w:p w:rsidR="00DF4C1D" w:rsidRDefault="00DF4C1D" w:rsidP="00D87A4D">
      <w:pPr>
        <w:rPr>
          <w:rFonts w:ascii="Times New Roman" w:eastAsia="宋体" w:hAnsi="Times New Roman" w:cs="Times New Roman"/>
          <w:sz w:val="24"/>
          <w:szCs w:val="24"/>
        </w:rPr>
      </w:pPr>
    </w:p>
    <w:p w:rsidR="00DF4C1D" w:rsidRDefault="00DF4C1D" w:rsidP="00DF4C1D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 = 2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n = 100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 = matrix(rnorm(n * p), n, p)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 = rnorm(p)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[5] = 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[10] = 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[15] = 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[20] = 0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eps = rnorm(p)</w:t>
      </w:r>
    </w:p>
    <w:p w:rsidR="00DF4C1D" w:rsidRDefault="00DF4C1D" w:rsidP="00DF4C1D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 = x %*% B + eps</w:t>
      </w:r>
    </w:p>
    <w:p w:rsidR="00DF4C1D" w:rsidRDefault="00DF4C1D" w:rsidP="00DF4C1D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b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4E09CA" w:rsidRDefault="004E09CA" w:rsidP="004E09C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sample(seq(1000), 100, replace = FALSE)</w:t>
      </w:r>
    </w:p>
    <w:p w:rsidR="004E09CA" w:rsidRDefault="004E09CA" w:rsidP="004E09C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.train = y[train, ]</w:t>
      </w:r>
    </w:p>
    <w:p w:rsidR="004E09CA" w:rsidRDefault="004E09CA" w:rsidP="004E09C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.test = y[-train, ]</w:t>
      </w:r>
    </w:p>
    <w:p w:rsidR="004E09CA" w:rsidRDefault="004E09CA" w:rsidP="004E09CA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.train = x[train, ]</w:t>
      </w:r>
    </w:p>
    <w:p w:rsidR="004E09CA" w:rsidRDefault="004E09CA" w:rsidP="004E09CA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.test = x[-train, ]</w:t>
      </w:r>
    </w:p>
    <w:p w:rsidR="004E09CA" w:rsidRDefault="004E09CA" w:rsidP="004E09CA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mat=model.matrix(y.train~.,data=data.frame(x.train,y.train))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p) {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coefi=coef(reg.fit10,id=i)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pred=train.mat[,names(coefi)]%*%coefi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val.errors[i]=mean((y.train-pred)^2)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C47473" w:rsidRDefault="00C47473" w:rsidP="00C47473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val.errors, ylab = "Training MSE", pch = 19, type = "b")</w:t>
      </w:r>
    </w:p>
    <w:p w:rsidR="00DF4C1D" w:rsidRDefault="00EA0884" w:rsidP="00EA088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884" w:rsidRDefault="00EA0884" w:rsidP="00EA0884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d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mat=model.matrix(y.test~.,data=data.frame(x.test,y.test))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p) {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coefi=coef(reg.fit10,id=i)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pred=test.mat[,names(coefi)]%*%coefi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val.errors[i]=mean((y.test-pred)^2)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EA0884" w:rsidRDefault="00EA0884" w:rsidP="00EA0884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val.errors, ylab = "T</w:t>
      </w:r>
      <w:r>
        <w:rPr>
          <w:rStyle w:val="gnkrckgcmrb"/>
          <w:rFonts w:ascii="Lucida Console" w:hAnsi="Lucida Console" w:hint="eastAsia"/>
          <w:color w:val="0000FF"/>
        </w:rPr>
        <w:t>est</w:t>
      </w:r>
      <w:r>
        <w:rPr>
          <w:rStyle w:val="gnkrckgcmrb"/>
          <w:rFonts w:ascii="Lucida Console" w:hAnsi="Lucida Console"/>
          <w:color w:val="0000FF"/>
        </w:rPr>
        <w:t xml:space="preserve"> MSE", pch = 19, type = "b")</w:t>
      </w:r>
    </w:p>
    <w:p w:rsidR="00EA0884" w:rsidRDefault="00EA0884" w:rsidP="00EA088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884" w:rsidRDefault="00EA0884" w:rsidP="00EA0884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e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A363A0" w:rsidRDefault="00A363A0" w:rsidP="00A363A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val.errors)</w:t>
      </w:r>
    </w:p>
    <w:p w:rsidR="00A363A0" w:rsidRDefault="00A363A0" w:rsidP="00A363A0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6</w:t>
      </w:r>
    </w:p>
    <w:p w:rsidR="00EA0884" w:rsidRDefault="00A363A0" w:rsidP="00A363A0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即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个预测变量的模型有最小的</w:t>
      </w:r>
      <w:r>
        <w:rPr>
          <w:rFonts w:ascii="Times New Roman" w:eastAsia="宋体" w:hAnsi="Times New Roman" w:cs="Times New Roman" w:hint="eastAsia"/>
          <w:sz w:val="24"/>
          <w:szCs w:val="24"/>
        </w:rPr>
        <w:t>test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C3F33">
        <w:rPr>
          <w:rFonts w:ascii="Times New Roman" w:eastAsia="宋体" w:hAnsi="Times New Roman" w:cs="Times New Roman" w:hint="eastAsia"/>
          <w:sz w:val="24"/>
          <w:szCs w:val="24"/>
        </w:rPr>
        <w:t>MSE</w:t>
      </w:r>
      <w:r w:rsidR="002C3F3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C3F33" w:rsidRDefault="002C3F33" w:rsidP="002C3F33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f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2F13D9" w:rsidRDefault="002F13D9" w:rsidP="002F13D9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fit10,id=16)</w:t>
      </w:r>
    </w:p>
    <w:p w:rsidR="002C3F33" w:rsidRDefault="00A8774D" w:rsidP="002C3F3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5D204B" wp14:editId="5DCD6553">
            <wp:extent cx="5274310" cy="238760"/>
            <wp:effectExtent l="0" t="0" r="2540" b="889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774D" w:rsidRPr="00EA0884" w:rsidRDefault="00A8774D" w:rsidP="00A8774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B5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1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15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预测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与原模型相符合。</w:t>
      </w:r>
    </w:p>
    <w:p w:rsidR="00051988" w:rsidRDefault="00051988" w:rsidP="00051988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0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g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_cols = colnames(x, do.NULL = FALSE, prefix = "X"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iew(x_cols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al.errors = rep(NA, p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 = rep(NA, p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 = rep(NA, p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p) {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coefi = coef(reg.fit10, id = i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a[i] = length(coefi) - 1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b[i] = sqrt(sum((B[x_cols %in% names(coefi)] - coefi[names(coefi) %in% x_cols])^2) + 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sum(B[!(x_cols %in% names(coefi))])^2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plot(x = a, y = b, xlab = "number of coefficients", ylab = "errors between estimated and true coefficients"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b)</w:t>
      </w:r>
    </w:p>
    <w:p w:rsidR="00F90F6E" w:rsidRDefault="00F90F6E" w:rsidP="00F90F6E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8</w:t>
      </w:r>
    </w:p>
    <w:p w:rsidR="00A8774D" w:rsidRDefault="00B923C4" w:rsidP="00B923C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3C4" w:rsidRDefault="00B923C4" w:rsidP="00B923C4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1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a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  <w:r w:rsidR="00074597">
        <w:rPr>
          <w:rFonts w:ascii="Times New Roman" w:eastAsia="宋体" w:hAnsi="Times New Roman" w:cs="Times New Roman"/>
          <w:b/>
          <w:sz w:val="28"/>
        </w:rPr>
        <w:t>(b)</w:t>
      </w:r>
    </w:p>
    <w:p w:rsidR="00D47AA2" w:rsidRDefault="00D47AA2" w:rsidP="00D47AA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D47AA2" w:rsidRDefault="00D47AA2" w:rsidP="00D47AA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ibrary(MASS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names(Boston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[1] "crim"    "zn"      "indus"   "chas"    "nox"     "rm"      "age"     "dis"     "rad"     "tax"     "ptratio" "black"   "lstat"   "medv"   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iew(Boston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(is.na(Boston$crim)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im(Boston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506  14</w:t>
      </w:r>
    </w:p>
    <w:p w:rsidR="00535E12" w:rsidRPr="00A06656" w:rsidRDefault="00535E12" w:rsidP="00535E12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</w:pPr>
      <w:r w:rsidRPr="00A06656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Best subset selection</w:t>
      </w:r>
    </w:p>
    <w:p w:rsidR="00B923C4" w:rsidRDefault="00535E12" w:rsidP="00D47AA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</w:rPr>
        <w:t>K-</w:t>
      </w:r>
      <w:r>
        <w:rPr>
          <w:rFonts w:ascii="Times New Roman" w:eastAsia="宋体" w:hAnsi="Times New Roman" w:cs="Times New Roman" w:hint="eastAsia"/>
          <w:sz w:val="24"/>
          <w:szCs w:val="24"/>
        </w:rPr>
        <w:t>折检验。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.regsubsets =function (object ,newdata ,id){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form=as.formula (object$call [[2]]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mat=model.matrix (form ,newdata 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coefi =coef(object ,id=id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xvars =names (coefi 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mat[,xvars ]%*% coefi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}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=10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lds=sample(1:k,nrow(Boston),replace = TRUE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errors=matrix(NA,k,13,dimnames = list(NULL,paste(1:13))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iew(cv.errors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(j in 1:k){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best.fit =regsubsets (crim~.,data=Boston[folds!=j,],nvmax =13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for(i in 1:13) {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    pred=predict(best.fit ,Boston[folds ==j,],id=i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    cv.errors [j,i]=mean( (Boston$crim[folds ==j]-pred)^2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}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.cv.errors=apply(cv.errors, 2, mean)</w:t>
      </w:r>
    </w:p>
    <w:p w:rsidR="00535E12" w:rsidRDefault="00535E12" w:rsidP="00535E12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hich.min(mean.cv.errors)</w:t>
      </w:r>
    </w:p>
    <w:p w:rsidR="00535E12" w:rsidRDefault="00E90210" w:rsidP="00535E1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2</w:t>
      </w:r>
      <w:r w:rsidR="00535E12"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535E12" w:rsidRDefault="00E90210" w:rsidP="00535E1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2</w:t>
      </w:r>
      <w:r w:rsidR="00535E12"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E90210" w:rsidRDefault="00E90210" w:rsidP="00E9021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.cv.errors[12]</w:t>
      </w:r>
    </w:p>
    <w:p w:rsidR="00E90210" w:rsidRDefault="00E90210" w:rsidP="00E90210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12 </w:t>
      </w:r>
    </w:p>
    <w:p w:rsidR="00E90210" w:rsidRDefault="00E90210" w:rsidP="00E90210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41.03457 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eg.best=regsubsets(crim~.,data = Boston,nvmax = 13)</w:t>
      </w:r>
    </w:p>
    <w:p w:rsidR="00A62177" w:rsidRDefault="00A62177" w:rsidP="00A62177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ef(reg.best,12)</w:t>
      </w:r>
    </w:p>
    <w:p w:rsidR="00A62177" w:rsidRDefault="00A62177" w:rsidP="00A62177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(Intercept)            zn         indus          chas           nox            rm           dis           rad           tax       ptratio         black         lstat </w:t>
      </w:r>
    </w:p>
    <w:p w:rsidR="00A62177" w:rsidRDefault="00A62177" w:rsidP="00A62177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16.985713928   0.044673247  -0.063848469  -0.744367726 -10.202169211   0.439588002  -0.993556631   0.587660185  -0.003767546  -0.269948860  -0.007518904   0.128120290 </w:t>
      </w:r>
    </w:p>
    <w:p w:rsidR="00A62177" w:rsidRDefault="00A62177" w:rsidP="00A62177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medv </w:t>
      </w:r>
    </w:p>
    <w:p w:rsidR="00A62177" w:rsidRDefault="00A62177" w:rsidP="00A62177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-0.198877768 </w:t>
      </w:r>
    </w:p>
    <w:p w:rsidR="007C69DF" w:rsidRPr="007C69DF" w:rsidRDefault="007C69DF" w:rsidP="0081119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</w:p>
    <w:p w:rsidR="00C6799E" w:rsidRPr="00A06656" w:rsidRDefault="00C6799E" w:rsidP="00C6799E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</w:pPr>
      <w:r w:rsidRPr="00A06656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Ridge regression</w:t>
      </w:r>
    </w:p>
    <w:p w:rsidR="00794FF4" w:rsidRDefault="00794FF4" w:rsidP="00794FF4">
      <w:pPr>
        <w:pStyle w:val="HTML"/>
        <w:shd w:val="clear" w:color="auto" w:fill="FFFFFF"/>
        <w:spacing w:line="225" w:lineRule="atLeast"/>
        <w:ind w:firstLine="360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=model.matrix (crim~.,Boston)[,-1]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=Boston$crim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 (1)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=sample (1: nrow(x), nrow(x)/2)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=(- train )</w:t>
      </w:r>
    </w:p>
    <w:p w:rsidR="000452AC" w:rsidRDefault="00794FF4" w:rsidP="000452AC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.test=y[test]</w:t>
      </w:r>
    </w:p>
    <w:p w:rsidR="00794FF4" w:rsidRPr="000452AC" w:rsidRDefault="000452AC" w:rsidP="000452AC">
      <w:pPr>
        <w:pStyle w:val="HTML"/>
        <w:shd w:val="clear" w:color="auto" w:fill="FFFFFF"/>
        <w:wordWrap w:val="0"/>
        <w:spacing w:line="225" w:lineRule="atLeast"/>
        <w:ind w:firstLine="360"/>
        <w:jc w:val="both"/>
        <w:rPr>
          <w:rFonts w:ascii="Lucida Console" w:hAnsi="Lucida Console"/>
          <w:color w:val="000000"/>
        </w:rPr>
      </w:pPr>
      <w:r>
        <w:rPr>
          <w:rStyle w:val="gnkrckgcmrb"/>
          <w:rFonts w:ascii="Lucida Console" w:hAnsi="Lucida Console" w:hint="eastAsia"/>
          <w:color w:val="0000FF"/>
        </w:rPr>
        <w:lastRenderedPageBreak/>
        <w:t>&gt;</w:t>
      </w:r>
      <w:r>
        <w:rPr>
          <w:rStyle w:val="gnkrckgcmrb"/>
          <w:rFonts w:ascii="Lucida Console" w:hAnsi="Lucida Console"/>
          <w:color w:val="0000FF"/>
        </w:rPr>
        <w:t xml:space="preserve"> ridge.mod =glmnet (x[train,],y[train],alpha =0, lambda =grid,thresh =1e-12)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out=cv.glmnet(x[train,],y[train],alpha=0)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=cv.out$lambda.min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</w:t>
      </w:r>
    </w:p>
    <w:p w:rsidR="00794FF4" w:rsidRDefault="00794FF4" w:rsidP="00794FF4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5982585</w:t>
      </w:r>
    </w:p>
    <w:p w:rsidR="000452AC" w:rsidRDefault="000452AC" w:rsidP="000452A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ridge.predict=predict(ridge.mod,newx=x[test,],s=bestlam)</w:t>
      </w:r>
    </w:p>
    <w:p w:rsidR="000452AC" w:rsidRDefault="000452AC" w:rsidP="000452A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ridge.predict-y.test)^2)</w:t>
      </w:r>
    </w:p>
    <w:p w:rsidR="000452AC" w:rsidRDefault="000452AC" w:rsidP="000452AC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8.36277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out=glmnet(x,y,alpha = 0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(out,type = "coefficients",s=bestlam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4 x 1 sparse Matrix of class "dgCMatrix"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 1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8.552102217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zn           0.032255633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indus       -0.081022623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has        -0.740357484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ox         -5.051300376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m           0.326971132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ge          0.002092933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dis         -0.681039588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ad          0.412977817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ax          0.003737536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tratio     -0.126371712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lack       -0.008539983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lstat        0.142708910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medv        -0.135821569</w:t>
      </w:r>
    </w:p>
    <w:p w:rsidR="007C69DF" w:rsidRDefault="007C69DF" w:rsidP="000452AC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</w:p>
    <w:p w:rsidR="0087784F" w:rsidRPr="00A06656" w:rsidRDefault="0087784F" w:rsidP="0087784F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</w:pPr>
      <w:r w:rsidRPr="00A06656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Lasso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=model.matrix (crim~.,Boston)[,-1]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=Boston$crim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 (1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=sample (1: nrow(x), nrow(x)/2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=(- train 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.test=y[test]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asso.mod =glmnet (x[train,],y[train],alpha=1,lambda =grid,thresh =1e-12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out=cv.glmnet(x[train,],y[train],alpha=1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=cv.out$lambda.min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estlam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82852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lasso.predict=predict(lasso.mod,newx=x[test,],s=bestlam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lasso.predict-y.test)^2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8.37381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out=glmnet(x,y,alpha = 1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(out,type = "coefficients",s=bestlam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4 x 1 sparse Matrix of class "dgCMatrix"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        1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10.49327942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zn           0.03306034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indus       -0.05836746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has        -0.53788430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ox         -4.86675762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m           0.09886801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age          .         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dis         -0.66600513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ad          0.50162998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tax          .         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tratio     -0.13551807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lack       -0.00756184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lstat        0.12086746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medv        -0.13686346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</w:p>
    <w:p w:rsidR="0087784F" w:rsidRPr="00A06656" w:rsidRDefault="0087784F" w:rsidP="0087784F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</w:pPr>
      <w:r w:rsidRPr="00A06656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PCR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fit=pcr(crim~.,data=Boston,subset=train,scale=TRUE,validation="CV")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alidationplot(pcr.fit,val.type="MSEP")</w:t>
      </w:r>
    </w:p>
    <w:p w:rsidR="00535E12" w:rsidRDefault="0087784F" w:rsidP="0087784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84F" w:rsidRDefault="0087784F" w:rsidP="0087784F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M=</w:t>
      </w:r>
      <w:r>
        <w:rPr>
          <w:rFonts w:ascii="Times New Roman" w:eastAsia="宋体" w:hAnsi="Times New Roman" w:cs="Times New Roman"/>
          <w:sz w:val="24"/>
          <w:szCs w:val="24"/>
        </w:rPr>
        <w:t>1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pred=predict(pcr.fit ,x[test,],ncomp=10)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pcr.pred-y.test)^2)</w:t>
      </w:r>
    </w:p>
    <w:p w:rsidR="0087784F" w:rsidRDefault="0087784F" w:rsidP="0087784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9.66534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pred=predict(pcr.fit,x[test,],ncomp=10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pcr.pred -y.test)^2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9.66534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cr.fit=pcr(y~x,scale=TRUE,ncomp=10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 (pcr.fit)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ata: 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 xml:space="preserve">X dimension: 506 13 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>Y dimension: 506 1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it method: svdpc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components considered: 10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RAINING: % variance explained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1 comps  2 comps  3 comps  4 comps  5 comps  6 comps  7 comps  8 comps  9 comps  10 comps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X    47.70    60.36    69.67    76.45    82.99    88.00    91.14    93.45    95.40     97.04</w:t>
      </w:r>
    </w:p>
    <w:p w:rsidR="007C69DF" w:rsidRDefault="007C69DF" w:rsidP="007C69D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y    30.69    30.87    39.27    39.61    39.61    39.86    40.14    42.47    42.55     42.78</w:t>
      </w:r>
    </w:p>
    <w:p w:rsidR="0087784F" w:rsidRDefault="0087784F" w:rsidP="0087784F">
      <w:pPr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0F34FC" w:rsidRPr="00A06656" w:rsidRDefault="000F34FC" w:rsidP="000F34FC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</w:pPr>
      <w:r w:rsidRPr="00A06656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PLS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pls.fit=plsr(crim~.,data=Boston,subset=train,scale=TRUE,validation="CV"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validationplot(pls.fit,val.type="MSEP")</w:t>
      </w:r>
    </w:p>
    <w:p w:rsidR="000F34FC" w:rsidRDefault="009315AF" w:rsidP="009315A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5AF" w:rsidRDefault="009315AF" w:rsidP="009315AF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M=</w:t>
      </w:r>
      <w:r>
        <w:rPr>
          <w:rFonts w:ascii="Times New Roman" w:eastAsia="宋体" w:hAnsi="Times New Roman" w:cs="Times New Roman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s.pred=predict(pls.fit ,x[test,],ncomp=8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(pls.pred-y.test)^2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39.39234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s.fit=plsr(y~x,scale=TRUE,ncomp=8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 (pcr.fit)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ata: 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 xml:space="preserve">X dimension: 506 13 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>Y dimension: 506 1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it method: svdpc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components considered: 10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RAINING: % variance explained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1 comps  2 comps  3 comps  4 comps  5 comps  6 comps  7 comps  8 comps  9 comps  10 comps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X    47.70    60.36    69.67    76.45    82.99    88.00    91.14    93.45    95.40     97.04</w:t>
      </w:r>
    </w:p>
    <w:p w:rsidR="009315AF" w:rsidRDefault="009315AF" w:rsidP="009315AF">
      <w:pPr>
        <w:pStyle w:val="HTML"/>
        <w:shd w:val="clear" w:color="auto" w:fill="FFFFFF"/>
        <w:wordWrap w:val="0"/>
        <w:spacing w:line="225" w:lineRule="atLeast"/>
        <w:ind w:firstLine="360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y    30.69    30.87    39.27    39.61    39.61    39.86    40.14    42.47    42.55     42.78</w:t>
      </w:r>
    </w:p>
    <w:p w:rsidR="00074597" w:rsidRDefault="00074597" w:rsidP="009315AF">
      <w:pPr>
        <w:rPr>
          <w:rFonts w:ascii="Times New Roman" w:eastAsia="宋体" w:hAnsi="Times New Roman" w:cs="Times New Roman"/>
          <w:b/>
          <w:sz w:val="28"/>
        </w:rPr>
      </w:pPr>
    </w:p>
    <w:p w:rsidR="009315AF" w:rsidRDefault="00E90210" w:rsidP="009315A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Ridge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Regression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Lasso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test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MSE</w:t>
      </w:r>
      <w:r>
        <w:rPr>
          <w:rFonts w:ascii="Times New Roman" w:eastAsia="宋体" w:hAnsi="Times New Roman" w:cs="Times New Roman" w:hint="eastAsia"/>
          <w:sz w:val="24"/>
          <w:szCs w:val="24"/>
        </w:rPr>
        <w:t>较小，模型更好。</w:t>
      </w:r>
    </w:p>
    <w:p w:rsidR="00E90210" w:rsidRDefault="00E90210" w:rsidP="00E90210">
      <w:pPr>
        <w:rPr>
          <w:rFonts w:ascii="Times New Roman" w:eastAsia="宋体" w:hAnsi="Times New Roman" w:cs="Times New Roman"/>
          <w:b/>
          <w:sz w:val="28"/>
        </w:rPr>
      </w:pPr>
      <w:r>
        <w:rPr>
          <w:rFonts w:ascii="Times New Roman" w:eastAsia="宋体" w:hAnsi="Times New Roman" w:cs="Times New Roman"/>
          <w:b/>
          <w:sz w:val="28"/>
        </w:rPr>
        <w:t>11</w:t>
      </w:r>
      <w:r w:rsidRPr="00134B11">
        <w:rPr>
          <w:rFonts w:ascii="Times New Roman" w:eastAsia="宋体" w:hAnsi="Times New Roman" w:cs="Times New Roman"/>
          <w:b/>
          <w:sz w:val="28"/>
        </w:rPr>
        <w:t>(</w:t>
      </w:r>
      <w:r>
        <w:rPr>
          <w:rFonts w:ascii="Times New Roman" w:eastAsia="宋体" w:hAnsi="Times New Roman" w:cs="Times New Roman" w:hint="eastAsia"/>
          <w:b/>
          <w:sz w:val="28"/>
        </w:rPr>
        <w:t>c</w:t>
      </w:r>
      <w:r w:rsidRPr="00134B11">
        <w:rPr>
          <w:rFonts w:ascii="Times New Roman" w:eastAsia="宋体" w:hAnsi="Times New Roman" w:cs="Times New Roman"/>
          <w:b/>
          <w:sz w:val="28"/>
        </w:rPr>
        <w:t>)</w:t>
      </w:r>
    </w:p>
    <w:p w:rsidR="00E90210" w:rsidRPr="009315AF" w:rsidRDefault="00A62177" w:rsidP="009315A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Ridge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Regression</w:t>
      </w:r>
      <w:r>
        <w:rPr>
          <w:rFonts w:ascii="Times New Roman" w:eastAsia="宋体" w:hAnsi="Times New Roman" w:cs="Times New Roman" w:hint="eastAsia"/>
          <w:sz w:val="24"/>
          <w:szCs w:val="24"/>
        </w:rPr>
        <w:t>是的，</w:t>
      </w:r>
      <w:r>
        <w:rPr>
          <w:rFonts w:ascii="Times New Roman" w:eastAsia="宋体" w:hAnsi="Times New Roman" w:cs="Times New Roman" w:hint="eastAsia"/>
          <w:sz w:val="24"/>
          <w:szCs w:val="24"/>
        </w:rPr>
        <w:t>Lasso</w:t>
      </w:r>
      <w:r w:rsidR="00E90210">
        <w:rPr>
          <w:rFonts w:ascii="Times New Roman" w:eastAsia="宋体" w:hAnsi="Times New Roman" w:cs="Times New Roman" w:hint="eastAsia"/>
          <w:sz w:val="24"/>
          <w:szCs w:val="24"/>
        </w:rPr>
        <w:t>没有，</w:t>
      </w:r>
      <w:r>
        <w:rPr>
          <w:rFonts w:ascii="Times New Roman" w:eastAsia="宋体" w:hAnsi="Times New Roman" w:cs="Times New Roman" w:hint="eastAsia"/>
          <w:sz w:val="24"/>
          <w:szCs w:val="24"/>
        </w:rPr>
        <w:t>age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tax</w:t>
      </w:r>
      <w:r>
        <w:rPr>
          <w:rFonts w:ascii="Times New Roman" w:eastAsia="宋体" w:hAnsi="Times New Roman" w:cs="Times New Roman" w:hint="eastAsia"/>
          <w:sz w:val="24"/>
          <w:szCs w:val="24"/>
        </w:rPr>
        <w:t>两个变量被排除了。</w:t>
      </w:r>
    </w:p>
    <w:sectPr w:rsidR="00E90210" w:rsidRPr="009315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7CC2" w:rsidRDefault="006D7CC2" w:rsidP="009A7B83">
      <w:r>
        <w:separator/>
      </w:r>
    </w:p>
  </w:endnote>
  <w:endnote w:type="continuationSeparator" w:id="0">
    <w:p w:rsidR="006D7CC2" w:rsidRDefault="006D7CC2" w:rsidP="009A7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7CC2" w:rsidRDefault="006D7CC2" w:rsidP="009A7B83">
      <w:r>
        <w:separator/>
      </w:r>
    </w:p>
  </w:footnote>
  <w:footnote w:type="continuationSeparator" w:id="0">
    <w:p w:rsidR="006D7CC2" w:rsidRDefault="006D7CC2" w:rsidP="009A7B8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966"/>
    <w:rsid w:val="00024CD8"/>
    <w:rsid w:val="000452AC"/>
    <w:rsid w:val="00051988"/>
    <w:rsid w:val="00074597"/>
    <w:rsid w:val="00085CE5"/>
    <w:rsid w:val="000A4B15"/>
    <w:rsid w:val="000B1124"/>
    <w:rsid w:val="000C69C6"/>
    <w:rsid w:val="000D43D0"/>
    <w:rsid w:val="000D5784"/>
    <w:rsid w:val="000F34FC"/>
    <w:rsid w:val="000F37EB"/>
    <w:rsid w:val="000F3A26"/>
    <w:rsid w:val="000F6E6B"/>
    <w:rsid w:val="00134B11"/>
    <w:rsid w:val="00146966"/>
    <w:rsid w:val="00193A04"/>
    <w:rsid w:val="001C7F55"/>
    <w:rsid w:val="001E355C"/>
    <w:rsid w:val="002148D8"/>
    <w:rsid w:val="00231389"/>
    <w:rsid w:val="00237E0D"/>
    <w:rsid w:val="00293ADB"/>
    <w:rsid w:val="002C3F33"/>
    <w:rsid w:val="002F13D9"/>
    <w:rsid w:val="003221F3"/>
    <w:rsid w:val="00335070"/>
    <w:rsid w:val="0034420D"/>
    <w:rsid w:val="00354586"/>
    <w:rsid w:val="0038748A"/>
    <w:rsid w:val="00391FCC"/>
    <w:rsid w:val="003A461B"/>
    <w:rsid w:val="003B3180"/>
    <w:rsid w:val="003B72B2"/>
    <w:rsid w:val="003E2260"/>
    <w:rsid w:val="003E24FF"/>
    <w:rsid w:val="003E43EB"/>
    <w:rsid w:val="003F278F"/>
    <w:rsid w:val="003F5D9C"/>
    <w:rsid w:val="00406CE2"/>
    <w:rsid w:val="00424DA3"/>
    <w:rsid w:val="00431021"/>
    <w:rsid w:val="00441976"/>
    <w:rsid w:val="00475B76"/>
    <w:rsid w:val="00475E9D"/>
    <w:rsid w:val="004B490D"/>
    <w:rsid w:val="004D230A"/>
    <w:rsid w:val="004D7389"/>
    <w:rsid w:val="004E09CA"/>
    <w:rsid w:val="004E47BB"/>
    <w:rsid w:val="004F2A53"/>
    <w:rsid w:val="005313EA"/>
    <w:rsid w:val="00535E12"/>
    <w:rsid w:val="005E3092"/>
    <w:rsid w:val="00621B3E"/>
    <w:rsid w:val="006750D7"/>
    <w:rsid w:val="006864B3"/>
    <w:rsid w:val="006C2707"/>
    <w:rsid w:val="006D7CC2"/>
    <w:rsid w:val="006E60ED"/>
    <w:rsid w:val="006F3E5E"/>
    <w:rsid w:val="0072538F"/>
    <w:rsid w:val="0077211E"/>
    <w:rsid w:val="00794FF4"/>
    <w:rsid w:val="007A7219"/>
    <w:rsid w:val="007C69DF"/>
    <w:rsid w:val="0081119F"/>
    <w:rsid w:val="0087784F"/>
    <w:rsid w:val="00881CF6"/>
    <w:rsid w:val="008920D1"/>
    <w:rsid w:val="008959B6"/>
    <w:rsid w:val="009315AF"/>
    <w:rsid w:val="00936266"/>
    <w:rsid w:val="0095671A"/>
    <w:rsid w:val="0098365E"/>
    <w:rsid w:val="009935C9"/>
    <w:rsid w:val="009A4E34"/>
    <w:rsid w:val="009A7B83"/>
    <w:rsid w:val="009E0936"/>
    <w:rsid w:val="009F3B06"/>
    <w:rsid w:val="009F5582"/>
    <w:rsid w:val="00A06656"/>
    <w:rsid w:val="00A13658"/>
    <w:rsid w:val="00A363A0"/>
    <w:rsid w:val="00A62177"/>
    <w:rsid w:val="00A71272"/>
    <w:rsid w:val="00A8774D"/>
    <w:rsid w:val="00AB642F"/>
    <w:rsid w:val="00AC791B"/>
    <w:rsid w:val="00B52492"/>
    <w:rsid w:val="00B6222F"/>
    <w:rsid w:val="00B80BF7"/>
    <w:rsid w:val="00B923C4"/>
    <w:rsid w:val="00BB5D00"/>
    <w:rsid w:val="00BC5AA7"/>
    <w:rsid w:val="00C0060F"/>
    <w:rsid w:val="00C03E7B"/>
    <w:rsid w:val="00C16869"/>
    <w:rsid w:val="00C47473"/>
    <w:rsid w:val="00C50A2D"/>
    <w:rsid w:val="00C6799E"/>
    <w:rsid w:val="00C931B9"/>
    <w:rsid w:val="00CB0A5B"/>
    <w:rsid w:val="00CB4BA6"/>
    <w:rsid w:val="00CB6ECF"/>
    <w:rsid w:val="00CD2739"/>
    <w:rsid w:val="00CD6CA8"/>
    <w:rsid w:val="00CE0EB5"/>
    <w:rsid w:val="00D34906"/>
    <w:rsid w:val="00D400E1"/>
    <w:rsid w:val="00D474D9"/>
    <w:rsid w:val="00D47AA2"/>
    <w:rsid w:val="00D87A4D"/>
    <w:rsid w:val="00D9072B"/>
    <w:rsid w:val="00DC77FC"/>
    <w:rsid w:val="00DE2C87"/>
    <w:rsid w:val="00DF4C1D"/>
    <w:rsid w:val="00DF5DC2"/>
    <w:rsid w:val="00E03D4D"/>
    <w:rsid w:val="00E44031"/>
    <w:rsid w:val="00E72927"/>
    <w:rsid w:val="00E90210"/>
    <w:rsid w:val="00EA0884"/>
    <w:rsid w:val="00ED4201"/>
    <w:rsid w:val="00EF49AE"/>
    <w:rsid w:val="00F26ED2"/>
    <w:rsid w:val="00F502A7"/>
    <w:rsid w:val="00F90F6E"/>
    <w:rsid w:val="00F92BAF"/>
    <w:rsid w:val="00F95CF3"/>
    <w:rsid w:val="00FE6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2F35A2"/>
  <w15:chartTrackingRefBased/>
  <w15:docId w15:val="{5C47AAD8-A0F6-4620-8BAE-823CF01FE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211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A7B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A7B8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A7B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A7B83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5249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B52492"/>
    <w:rPr>
      <w:rFonts w:ascii="宋体" w:eastAsia="宋体" w:hAnsi="宋体" w:cs="宋体"/>
      <w:kern w:val="0"/>
      <w:sz w:val="24"/>
      <w:szCs w:val="24"/>
    </w:rPr>
  </w:style>
  <w:style w:type="character" w:customStyle="1" w:styleId="gnkrckgcmsb">
    <w:name w:val="gnkrckgcmsb"/>
    <w:basedOn w:val="a0"/>
    <w:rsid w:val="00B52492"/>
  </w:style>
  <w:style w:type="character" w:customStyle="1" w:styleId="gnkrckgcmrb">
    <w:name w:val="gnkrckgcmrb"/>
    <w:basedOn w:val="a0"/>
    <w:rsid w:val="00B52492"/>
  </w:style>
  <w:style w:type="character" w:customStyle="1" w:styleId="gnkrckgcgsb">
    <w:name w:val="gnkrckgcgsb"/>
    <w:basedOn w:val="a0"/>
    <w:rsid w:val="003A461B"/>
  </w:style>
  <w:style w:type="character" w:customStyle="1" w:styleId="gnkrckgcasb">
    <w:name w:val="gnkrckgcasb"/>
    <w:basedOn w:val="a0"/>
    <w:rsid w:val="005313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563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0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23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5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6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2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53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4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0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23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6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33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6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6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0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6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8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43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68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974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4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46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3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4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9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7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0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85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4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56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22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7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0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7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7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0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3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4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76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0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1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6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6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8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8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9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1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0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png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43.png"/><Relationship Id="rId95" Type="http://schemas.openxmlformats.org/officeDocument/2006/relationships/image" Target="media/image48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7.png"/><Relationship Id="rId99" Type="http://schemas.openxmlformats.org/officeDocument/2006/relationships/image" Target="media/image52.png"/><Relationship Id="rId101" Type="http://schemas.openxmlformats.org/officeDocument/2006/relationships/image" Target="media/image54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50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53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png"/><Relationship Id="rId98" Type="http://schemas.openxmlformats.org/officeDocument/2006/relationships/image" Target="media/image51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6</TotalTime>
  <Pages>35</Pages>
  <Words>5077</Words>
  <Characters>28939</Characters>
  <Application>Microsoft Office Word</Application>
  <DocSecurity>0</DocSecurity>
  <Lines>241</Lines>
  <Paragraphs>67</Paragraphs>
  <ScaleCrop>false</ScaleCrop>
  <Company/>
  <LinksUpToDate>false</LinksUpToDate>
  <CharactersWithSpaces>33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Ma</dc:creator>
  <cp:keywords/>
  <dc:description/>
  <cp:lastModifiedBy>Larry Ma</cp:lastModifiedBy>
  <cp:revision>69</cp:revision>
  <dcterms:created xsi:type="dcterms:W3CDTF">2017-11-19T16:50:00Z</dcterms:created>
  <dcterms:modified xsi:type="dcterms:W3CDTF">2017-11-28T09:26:00Z</dcterms:modified>
</cp:coreProperties>
</file>